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16sdtdh w16sdtfl w16du wp14">
  <w:body>
    <w:p w:rsidR="00EE32C3" w:rsidP="00EE32C3" w:rsidRDefault="00EE32C3" w14:paraId="42256FB5" w14:textId="0F0CAC96">
      <w:pPr>
        <w:tabs>
          <w:tab w:val="right" w:pos="10440"/>
        </w:tabs>
        <w:rPr>
          <w:sz w:val="28"/>
        </w:rPr>
      </w:pPr>
      <w:r>
        <w:rPr>
          <w:b/>
          <w:color w:val="0000FF"/>
          <w:sz w:val="28"/>
        </w:rPr>
        <w:t xml:space="preserve">Chapter </w:t>
      </w:r>
      <w:r w:rsidR="0002305D">
        <w:rPr>
          <w:b/>
          <w:color w:val="0000FF"/>
          <w:sz w:val="28"/>
        </w:rPr>
        <w:t>3</w:t>
      </w:r>
      <w:r>
        <w:rPr>
          <w:b/>
          <w:color w:val="0000FF"/>
          <w:sz w:val="28"/>
        </w:rPr>
        <w:t xml:space="preserve">: </w:t>
      </w:r>
      <w:r w:rsidR="0002305D">
        <w:rPr>
          <w:b/>
          <w:color w:val="0000FF"/>
          <w:sz w:val="28"/>
        </w:rPr>
        <w:t>Vectors in the plane</w:t>
      </w:r>
      <w:r>
        <w:rPr>
          <w:b/>
          <w:color w:val="0000FF"/>
          <w:sz w:val="28"/>
        </w:rPr>
        <w:t> </w:t>
      </w:r>
      <w:r>
        <w:rPr>
          <w:b/>
          <w:color w:val="0000FF"/>
          <w:sz w:val="28"/>
        </w:rPr>
        <w:t xml:space="preserve">Test </w:t>
      </w:r>
      <w:r w:rsidR="00D24FA9">
        <w:rPr>
          <w:b/>
          <w:color w:val="0000FF"/>
          <w:sz w:val="28"/>
        </w:rPr>
        <w:t>A</w:t>
      </w:r>
      <w:r>
        <w:rPr>
          <w:b/>
          <w:color w:val="0000FF"/>
          <w:sz w:val="28"/>
        </w:rPr>
        <w:tab/>
      </w:r>
      <w:r>
        <w:rPr>
          <w:sz w:val="28"/>
        </w:rPr>
        <w:t>Name: _____________________</w:t>
      </w:r>
    </w:p>
    <w:p w:rsidR="0070118A" w:rsidRDefault="0070118A" w14:paraId="42256FB6" w14:textId="77777777">
      <w:pPr>
        <w:tabs>
          <w:tab w:val="left" w:pos="2880"/>
          <w:tab w:val="left" w:pos="10080"/>
        </w:tabs>
      </w:pPr>
    </w:p>
    <w:p w:rsidR="00B128CD" w:rsidP="00B128CD" w:rsidRDefault="00B128CD" w14:paraId="3168176E" w14:textId="77777777">
      <w:pPr>
        <w:rPr>
          <w:i/>
          <w:color w:val="FF0000"/>
        </w:rPr>
      </w:pPr>
      <w:r>
        <w:rPr>
          <w:i/>
          <w:color w:val="FF0000"/>
        </w:rPr>
        <w:t>Simple familiar</w:t>
      </w:r>
    </w:p>
    <w:p w:rsidR="00B128CD" w:rsidP="00B128CD" w:rsidRDefault="00B128CD" w14:paraId="01579275" w14:textId="77777777">
      <w:pPr>
        <w:rPr>
          <w:i/>
          <w:color w:val="FF0000"/>
        </w:rPr>
      </w:pPr>
    </w:p>
    <w:p w:rsidR="00B128CD" w:rsidP="00B128CD" w:rsidRDefault="00B128CD" w14:paraId="179A4E86" w14:textId="77777777">
      <w:pPr>
        <w:rPr>
          <w:b/>
        </w:rPr>
        <w:sectPr w:rsidR="00B128CD" w:rsidSect="0008524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9" w:h="16834" w:orient="portrait" w:code="9"/>
          <w:pgMar w:top="1009" w:right="720" w:bottom="1009" w:left="720" w:header="567" w:footer="567" w:gutter="0"/>
          <w:cols w:space="720"/>
          <w:titlePg/>
        </w:sectPr>
      </w:pPr>
    </w:p>
    <w:tbl>
      <w:tblPr>
        <w:tblW w:w="0" w:type="auto"/>
        <w:tblBorders>
          <w:top w:val="single" w:color="auto" w:sz="4" w:space="0"/>
          <w:bottom w:val="single" w:color="auto" w:sz="4" w:space="0"/>
          <w:insideH w:val="single" w:color="auto" w:sz="4" w:space="0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52"/>
        <w:gridCol w:w="432"/>
      </w:tblGrid>
      <w:tr w:rsidR="00B128CD" w:rsidTr="242B9A8F" w14:paraId="53FF87A0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15C3311E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B128CD" w:rsidRDefault="00B006C2" w14:paraId="00B75FBE" w14:textId="1BBB716C">
            <w:pPr>
              <w:widowControl w:val="0"/>
              <w:tabs>
                <w:tab w:val="left" w:pos="484"/>
              </w:tabs>
            </w:pPr>
            <w:r>
              <w:t>Using the vectors shown, sketch the result of:</w:t>
            </w:r>
            <w:r>
              <w:br/>
            </w:r>
            <w:r>
              <w:t xml:space="preserve">a.  </w:t>
            </w:r>
            <w:r w:rsidRPr="00B36E53" w:rsidR="00B36E53">
              <w:rPr>
                <w:position w:val="-10"/>
              </w:rPr>
              <w:object w:dxaOrig="320" w:dyaOrig="260" w14:anchorId="519243F7">
                <v:shapetype id="_x0000_t75" coordsize="21600,21600" filled="f" stroked="f" o:spt="75" o:preferrelative="t" path="m@4@5l@4@11@9@11@9@5xe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gradientshapeok="t" o:connecttype="rect" o:extrusionok="f"/>
                  <o:lock v:ext="edit" aspectratio="t"/>
                </v:shapetype>
                <v:shape id="_x0000_i1025" style="width:15.75pt;height:12.75pt" o:ole="" type="#_x0000_t75">
                  <v:imagedata o:title="" r:id="rId16"/>
                </v:shape>
                <o:OLEObject Type="Embed" ProgID="Equation.DSMT4" ShapeID="_x0000_i1025" DrawAspect="Content" ObjectID="_1808793631" r:id="rId17"/>
              </w:object>
            </w:r>
          </w:p>
          <w:p w:rsidR="00B006C2" w:rsidRDefault="00B006C2" w14:paraId="39EDDA21" w14:textId="1C358F07">
            <w:pPr>
              <w:widowControl w:val="0"/>
              <w:tabs>
                <w:tab w:val="left" w:pos="484"/>
              </w:tabs>
            </w:pPr>
            <w:r>
              <w:t xml:space="preserve">b. </w:t>
            </w:r>
            <w:r w:rsidRPr="009A3467" w:rsidR="009A3467">
              <w:rPr>
                <w:position w:val="-10"/>
              </w:rPr>
              <w:object w:dxaOrig="520" w:dyaOrig="279" w14:anchorId="2DB35B05">
                <v:shape id="_x0000_i1026" style="width:25.5pt;height:13.5pt" o:ole="" type="#_x0000_t75">
                  <v:imagedata o:title="" r:id="rId18"/>
                </v:shape>
                <o:OLEObject Type="Embed" ProgID="Equation.DSMT4" ShapeID="_x0000_i1026" DrawAspect="Content" ObjectID="_1808793632" r:id="rId19"/>
              </w:object>
            </w:r>
          </w:p>
          <w:p w:rsidR="004068AD" w:rsidRDefault="004068AD" w14:paraId="00C25DFE" w14:textId="6ECEC6AB">
            <w:pPr>
              <w:widowControl w:val="0"/>
              <w:tabs>
                <w:tab w:val="left" w:pos="484"/>
              </w:tabs>
            </w:pPr>
            <w:r>
              <w:t xml:space="preserve">c. </w:t>
            </w:r>
            <w:r w:rsidRPr="00564B48" w:rsidR="00911A41">
              <w:rPr>
                <w:position w:val="-24"/>
              </w:rPr>
              <w:object w:dxaOrig="560" w:dyaOrig="620" w14:anchorId="38877F99">
                <v:shape id="_x0000_i1027" style="width:27.75pt;height:31.5pt" o:ole="" type="#_x0000_t75">
                  <v:imagedata o:title="" r:id="rId20"/>
                </v:shape>
                <o:OLEObject Type="Embed" ProgID="Equation.DSMT4" ShapeID="_x0000_i1027" DrawAspect="Content" ObjectID="_1808793633" r:id="rId21"/>
              </w:object>
            </w:r>
          </w:p>
          <w:p w:rsidR="00B006C2" w:rsidRDefault="00B006C2" w14:paraId="4F3044E8" w14:textId="77777777">
            <w:pPr>
              <w:widowControl w:val="0"/>
              <w:tabs>
                <w:tab w:val="left" w:pos="484"/>
              </w:tabs>
            </w:pPr>
            <w:r>
              <w:t xml:space="preserve">c. </w:t>
            </w:r>
            <w:r w:rsidRPr="001B4E60" w:rsidR="001B4E60">
              <w:rPr>
                <w:position w:val="-10"/>
              </w:rPr>
              <w:object w:dxaOrig="639" w:dyaOrig="320" w14:anchorId="16A12E9E">
                <v:shape id="_x0000_i1028" style="width:32.25pt;height:15.75pt" o:ole="" type="#_x0000_t75">
                  <v:imagedata o:title="" r:id="rId22"/>
                </v:shape>
                <o:OLEObject Type="Embed" ProgID="Equation.DSMT4" ShapeID="_x0000_i1028" DrawAspect="Content" ObjectID="_1808793634" r:id="rId23"/>
              </w:object>
            </w:r>
            <w:r w:rsidR="00677B85">
              <w:br/>
            </w:r>
            <w:r w:rsidR="000B676B">
              <w:rPr>
                <w:noProof/>
              </w:rPr>
              <w:drawing>
                <wp:inline distT="0" distB="0" distL="0" distR="0" wp14:anchorId="36693270" wp14:editId="788A947F">
                  <wp:extent cx="1888478" cy="1897221"/>
                  <wp:effectExtent l="0" t="0" r="0" b="8255"/>
                  <wp:docPr id="79483833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4838339" name="Picture 1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8478" cy="18972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0664E" w:rsidRDefault="0030664E" w14:paraId="4F27D3EF" w14:textId="02250E25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  <w:tcMar/>
          </w:tcPr>
          <w:p w:rsidRPr="00C66B06" w:rsidR="00B128CD" w:rsidP="00C66B06" w:rsidRDefault="00B128CD" w14:paraId="31F8B774" w14:textId="22D9884B">
            <w:pPr>
              <w:widowControl w:val="0"/>
            </w:pPr>
          </w:p>
        </w:tc>
        <w:tc>
          <w:tcPr>
            <w:tcW w:w="432" w:type="dxa"/>
            <w:tcMar/>
          </w:tcPr>
          <w:p w:rsidR="00B128CD" w:rsidRDefault="00B128CD" w14:paraId="2DA2A779" w14:textId="123E46C0">
            <w:pPr>
              <w:widowControl w:val="0"/>
              <w:rPr>
                <w:color w:val="FF0000"/>
              </w:rPr>
            </w:pPr>
          </w:p>
        </w:tc>
      </w:tr>
      <w:tr w:rsidR="00B128CD" w:rsidTr="242B9A8F" w14:paraId="3AE8D021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0D02E796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Pr="00540F8D" w:rsidR="004004F5" w:rsidP="004004F5" w:rsidRDefault="004004F5" w14:paraId="35943CE1" w14:textId="7D8C119A">
            <w:pPr>
              <w:widowControl w:val="0"/>
              <w:tabs>
                <w:tab w:val="left" w:pos="484"/>
              </w:tabs>
            </w:pPr>
            <w:r w:rsidRPr="004004F5" w:rsidR="004004F5">
              <w:rPr/>
              <w:t xml:space="preserve">The </w:t>
            </w:r>
            <w:r w:rsidR="004004F5">
              <w:rPr/>
              <w:t>hexagon</w:t>
            </w:r>
            <w:r w:rsidRPr="004004F5" w:rsidR="004004F5">
              <w:rPr/>
              <w:t xml:space="preserve"> ABCDE</w:t>
            </w:r>
            <w:r w:rsidR="004004F5">
              <w:rPr/>
              <w:t>F</w:t>
            </w:r>
            <w:r w:rsidRPr="004004F5" w:rsidR="004004F5">
              <w:rPr/>
              <w:t xml:space="preserve"> at right can be defined by the </w:t>
            </w:r>
            <w:r w:rsidR="00A1049B">
              <w:rPr/>
              <w:t>four</w:t>
            </w:r>
            <w:r w:rsidRPr="004004F5" w:rsidR="004004F5">
              <w:rPr/>
              <w:t xml:space="preserve"> vectors</w:t>
            </w:r>
            <w:r w:rsidR="004004F5">
              <w:rPr/>
              <w:t xml:space="preserve"> </w:t>
            </w:r>
            <w:r w:rsidRPr="00882C4A" w:rsidR="00052CFD">
              <w:rPr>
                <w:position w:val="-10"/>
              </w:rPr>
              <w:object w:dxaOrig="600" w:dyaOrig="320" w14:anchorId="59EE5030">
                <v:shape id="_x0000_i1029" style="width:29.25pt;height:15.75pt" o:ole="" type="#_x0000_t75">
                  <v:imagedata o:title="" r:id="rId25"/>
                </v:shape>
                <o:OLEObject Type="Embed" ProgID="Equation.DSMT4" ShapeID="_x0000_i1029" DrawAspect="Content" ObjectID="_1808793635" r:id="rId26"/>
              </w:object>
            </w:r>
            <w:r w:rsidR="004004F5">
              <w:rPr/>
              <w:t xml:space="preserve">,</w:t>
            </w:r>
            <w:r w:rsidR="42BBAC09">
              <w:rPr/>
              <w:t xml:space="preserve"> </w:t>
            </w:r>
            <w:r w:rsidR="004004F5">
              <w:rPr/>
              <w:t xml:space="preserve">and </w:t>
            </w:r>
            <w:r w:rsidRPr="008108F5" w:rsidR="008108F5">
              <w:rPr>
                <w:position w:val="-10"/>
              </w:rPr>
              <w:object w:dxaOrig="220" w:dyaOrig="320" w14:anchorId="60E1D941">
                <v:shape id="_x0000_i1031" style="width:10.5pt;height:15.75pt" o:ole="" type="#_x0000_t75">
                  <v:imagedata o:title="" r:id="rId29"/>
                </v:shape>
                <o:OLEObject Type="Embed" ProgID="Equation.DSMT4" ShapeID="_x0000_i1031" DrawAspect="Content" ObjectID="_1808793637" r:id="rId30"/>
              </w:object>
            </w:r>
            <w:r w:rsidR="004004F5">
              <w:rPr/>
              <w:t>.</w:t>
            </w:r>
            <w:r>
              <w:br/>
            </w:r>
            <w:r w:rsidRPr="00540F8D" w:rsidR="004004F5">
              <w:rPr/>
              <w:t xml:space="preserve">Describe in terms of these </w:t>
            </w:r>
            <w:r w:rsidR="00A1049B">
              <w:rPr/>
              <w:t>four</w:t>
            </w:r>
            <w:r w:rsidRPr="00540F8D" w:rsidR="004004F5">
              <w:rPr/>
              <w:t xml:space="preserve"> vectors:</w:t>
            </w:r>
          </w:p>
          <w:p w:rsidRPr="00540F8D" w:rsidR="004004F5" w:rsidP="00AA30FD" w:rsidRDefault="004004F5" w14:paraId="298B794F" w14:textId="6B423C5C">
            <w:pPr>
              <w:pStyle w:val="ListParagraph"/>
              <w:widowControl w:val="0"/>
              <w:numPr>
                <w:ilvl w:val="0"/>
                <w:numId w:val="9"/>
              </w:numPr>
              <w:tabs>
                <w:tab w:val="left" w:pos="484"/>
              </w:tabs>
            </w:pPr>
            <w:r w:rsidRPr="00540F8D">
              <w:t xml:space="preserve">the vector from A to </w:t>
            </w:r>
            <w:r w:rsidR="003A5BD3">
              <w:t>F</w:t>
            </w:r>
          </w:p>
          <w:p w:rsidRPr="00540F8D" w:rsidR="004004F5" w:rsidP="00AA30FD" w:rsidRDefault="004004F5" w14:paraId="12F06693" w14:textId="7B73E6DA">
            <w:pPr>
              <w:pStyle w:val="ListParagraph"/>
              <w:widowControl w:val="0"/>
              <w:numPr>
                <w:ilvl w:val="0"/>
                <w:numId w:val="9"/>
              </w:numPr>
              <w:tabs>
                <w:tab w:val="left" w:pos="484"/>
              </w:tabs>
            </w:pPr>
            <w:r w:rsidRPr="00540F8D">
              <w:t>the vector from A to E</w:t>
            </w:r>
          </w:p>
          <w:p w:rsidR="007F3A2F" w:rsidP="007F3A2F" w:rsidRDefault="004004F5" w14:paraId="7A6B4A75" w14:textId="77777777">
            <w:pPr>
              <w:pStyle w:val="ListParagraph"/>
              <w:widowControl w:val="0"/>
              <w:numPr>
                <w:ilvl w:val="0"/>
                <w:numId w:val="9"/>
              </w:numPr>
              <w:tabs>
                <w:tab w:val="left" w:pos="484"/>
              </w:tabs>
            </w:pPr>
            <w:r w:rsidRPr="00540F8D">
              <w:t xml:space="preserve">the vector from </w:t>
            </w:r>
            <w:r w:rsidR="00C82F37">
              <w:t>F</w:t>
            </w:r>
            <w:r w:rsidRPr="00540F8D">
              <w:t xml:space="preserve"> to </w:t>
            </w:r>
            <w:r w:rsidR="00C82F37">
              <w:t>D</w:t>
            </w:r>
            <w:r w:rsidRPr="00540F8D">
              <w:t>.</w:t>
            </w:r>
            <w:r w:rsidRPr="007F3A2F" w:rsidR="00D338DD">
              <w:rPr>
                <w:color w:val="FF0000"/>
              </w:rPr>
              <w:br/>
            </w:r>
          </w:p>
          <w:p w:rsidR="00B128CD" w:rsidP="007F3A2F" w:rsidRDefault="00DC4310" w14:paraId="1977EF17" w14:textId="77777777">
            <w:pPr>
              <w:widowControl w:val="0"/>
              <w:tabs>
                <w:tab w:val="left" w:pos="484"/>
              </w:tabs>
            </w:pPr>
            <w:r>
              <w:rPr>
                <w:noProof/>
              </w:rPr>
              <w:drawing>
                <wp:inline distT="0" distB="0" distL="0" distR="0" wp14:anchorId="3C56A921" wp14:editId="51DF0C0A">
                  <wp:extent cx="1515161" cy="1526364"/>
                  <wp:effectExtent l="0" t="0" r="8890" b="0"/>
                  <wp:docPr id="202564705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5647053" name="Picture 1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161" cy="1526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0664E" w:rsidP="007F3A2F" w:rsidRDefault="0030664E" w14:paraId="629C893B" w14:textId="010365F6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  <w:tcMar/>
          </w:tcPr>
          <w:p w:rsidRPr="00C66B06" w:rsidR="00F81546" w:rsidP="00C66B06" w:rsidRDefault="00F81546" w14:paraId="640276C8" w14:textId="500269F4">
            <w:pPr>
              <w:widowControl w:val="0"/>
            </w:pPr>
          </w:p>
        </w:tc>
        <w:tc>
          <w:tcPr>
            <w:tcW w:w="432" w:type="dxa"/>
            <w:tcMar/>
          </w:tcPr>
          <w:p w:rsidR="00B128CD" w:rsidRDefault="00B128CD" w14:paraId="4D93D1EA" w14:textId="7A2CFB61">
            <w:pPr>
              <w:widowControl w:val="0"/>
              <w:rPr>
                <w:color w:val="FF0000"/>
              </w:rPr>
            </w:pPr>
          </w:p>
        </w:tc>
      </w:tr>
      <w:tr w:rsidR="00B128CD" w:rsidTr="242B9A8F" w14:paraId="03DA2600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10855ED4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B128CD" w:rsidRDefault="00B006C2" w14:paraId="7348DF91" w14:textId="11AD2F87">
            <w:pPr>
              <w:widowControl w:val="0"/>
              <w:tabs>
                <w:tab w:val="left" w:pos="484"/>
              </w:tabs>
            </w:pPr>
            <w:r>
              <w:t xml:space="preserve">A boat sails 15 km north and 8 km </w:t>
            </w:r>
            <w:r w:rsidR="00B82A82">
              <w:t>east</w:t>
            </w:r>
            <w:r>
              <w:t>.</w:t>
            </w:r>
          </w:p>
          <w:p w:rsidR="00B006C2" w:rsidP="008804E1" w:rsidRDefault="00B006C2" w14:paraId="1245CBFD" w14:textId="166DB124">
            <w:pPr>
              <w:pStyle w:val="ListParagraph"/>
              <w:widowControl w:val="0"/>
              <w:numPr>
                <w:ilvl w:val="0"/>
                <w:numId w:val="2"/>
              </w:numPr>
              <w:tabs>
                <w:tab w:val="left" w:pos="484"/>
              </w:tabs>
            </w:pPr>
            <w:r w:rsidRPr="00B006C2">
              <w:t>Sketch a vector drawing of the path of the boat</w:t>
            </w:r>
            <w:r w:rsidR="008804E1">
              <w:t>. On the same grid, s</w:t>
            </w:r>
            <w:r w:rsidRPr="00B006C2" w:rsidR="008804E1">
              <w:t>ketch the vector that represents the net displacement of the boat.</w:t>
            </w:r>
            <w:r w:rsidR="008804E1">
              <w:br/>
            </w:r>
            <w:r w:rsidR="009D146F">
              <w:rPr>
                <w:noProof/>
              </w:rPr>
              <w:drawing>
                <wp:inline distT="0" distB="0" distL="0" distR="0" wp14:anchorId="6609F907" wp14:editId="3058987F">
                  <wp:extent cx="2066730" cy="2072242"/>
                  <wp:effectExtent l="0" t="0" r="0" b="4445"/>
                  <wp:docPr id="15871033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710333" name="Picture 1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730" cy="20722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Pr="00B006C2" w:rsidR="00B006C2" w:rsidP="004068AD" w:rsidRDefault="00B006C2" w14:paraId="75DE70D8" w14:textId="77777777">
            <w:pPr>
              <w:pStyle w:val="ListParagraph"/>
              <w:widowControl w:val="0"/>
              <w:numPr>
                <w:ilvl w:val="0"/>
                <w:numId w:val="2"/>
              </w:numPr>
              <w:tabs>
                <w:tab w:val="left" w:pos="484"/>
              </w:tabs>
            </w:pPr>
            <w:r w:rsidRPr="00B006C2">
              <w:t>Determine the magnitude of the net displacement.</w:t>
            </w:r>
          </w:p>
          <w:p w:rsidR="00B006C2" w:rsidP="004068AD" w:rsidRDefault="008804E1" w14:paraId="59F0B67A" w14:textId="77777777">
            <w:pPr>
              <w:pStyle w:val="ListParagraph"/>
              <w:widowControl w:val="0"/>
              <w:numPr>
                <w:ilvl w:val="0"/>
                <w:numId w:val="2"/>
              </w:numPr>
              <w:tabs>
                <w:tab w:val="left" w:pos="484"/>
              </w:tabs>
            </w:pPr>
            <w:r>
              <w:t>C</w:t>
            </w:r>
            <w:r w:rsidRPr="00B006C2" w:rsidR="00B006C2">
              <w:t>alculate the bearing (clockwise from true north) of this net displacement vector.</w:t>
            </w:r>
          </w:p>
          <w:p w:rsidR="0030664E" w:rsidP="0030664E" w:rsidRDefault="0030664E" w14:paraId="7E4E61C0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21F9AB5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8B74AB7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3D775E2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932FA7D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CFCF218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214B735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FAE666A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401E642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581B5F5" w14:textId="30934456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  <w:tcMar/>
          </w:tcPr>
          <w:p w:rsidRPr="00C66B06" w:rsidR="00E10F6F" w:rsidP="00C66B06" w:rsidRDefault="00E10F6F" w14:paraId="12C8398A" w14:textId="61AABBB7">
            <w:pPr>
              <w:widowControl w:val="0"/>
            </w:pPr>
          </w:p>
        </w:tc>
        <w:tc>
          <w:tcPr>
            <w:tcW w:w="432" w:type="dxa"/>
            <w:tcMar/>
          </w:tcPr>
          <w:p w:rsidR="00B128CD" w:rsidRDefault="00B128CD" w14:paraId="26541C9B" w14:textId="2AB4AAF5">
            <w:pPr>
              <w:widowControl w:val="0"/>
              <w:rPr>
                <w:color w:val="FF0000"/>
              </w:rPr>
            </w:pPr>
          </w:p>
        </w:tc>
      </w:tr>
      <w:tr w:rsidR="00B128CD" w:rsidTr="242B9A8F" w14:paraId="30B6360D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62F0909C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Pr="004004F5" w:rsidR="00B128CD" w:rsidRDefault="00B006C2" w14:paraId="2A64AA1C" w14:textId="32C6DB22">
            <w:pPr>
              <w:widowControl w:val="0"/>
              <w:tabs>
                <w:tab w:val="left" w:pos="484"/>
              </w:tabs>
            </w:pPr>
            <w:r w:rsidRPr="004004F5">
              <w:t>A student rides their bicycle 5 km south-</w:t>
            </w:r>
            <w:r w:rsidR="00B82A82">
              <w:t>east</w:t>
            </w:r>
            <w:r w:rsidRPr="004004F5">
              <w:t xml:space="preserve"> and then 12 km north-</w:t>
            </w:r>
            <w:r w:rsidR="00B82A82">
              <w:t>east</w:t>
            </w:r>
            <w:r w:rsidRPr="004004F5">
              <w:t>.</w:t>
            </w:r>
          </w:p>
          <w:p w:rsidRPr="0076648B" w:rsidR="00B006C2" w:rsidP="004068AD" w:rsidRDefault="00B006C2" w14:paraId="35F83644" w14:textId="77777777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484"/>
              </w:tabs>
            </w:pPr>
            <w:r w:rsidRPr="0076648B">
              <w:t>Determine how far the student is from their starting point.</w:t>
            </w:r>
          </w:p>
          <w:p w:rsidRPr="0076648B" w:rsidR="00B006C2" w:rsidP="004068AD" w:rsidRDefault="00B006C2" w14:paraId="05F6228C" w14:textId="2AC545DF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484"/>
              </w:tabs>
            </w:pPr>
            <w:r w:rsidRPr="0076648B">
              <w:t xml:space="preserve">Determine how far </w:t>
            </w:r>
            <w:r w:rsidR="00B82A82">
              <w:t>east</w:t>
            </w:r>
            <w:r w:rsidRPr="0076648B">
              <w:t xml:space="preserve"> the student is from their starting point.</w:t>
            </w:r>
          </w:p>
          <w:p w:rsidRPr="0076648B" w:rsidR="00B006C2" w:rsidP="004068AD" w:rsidRDefault="00B006C2" w14:paraId="5E3D6F89" w14:textId="77777777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484"/>
              </w:tabs>
            </w:pPr>
            <w:r w:rsidRPr="0076648B">
              <w:t>Determine how far north the student is from their starting point.</w:t>
            </w:r>
          </w:p>
          <w:p w:rsidR="00B006C2" w:rsidP="004068AD" w:rsidRDefault="00B006C2" w14:paraId="08FBCFB2" w14:textId="77777777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484"/>
              </w:tabs>
            </w:pPr>
            <w:r w:rsidRPr="0076648B">
              <w:t>Calculate the bearing (clockwise from true north) of the net displacement vector.</w:t>
            </w:r>
            <w:r w:rsidRPr="0076648B" w:rsidR="004004F5">
              <w:t xml:space="preserve"> </w:t>
            </w:r>
            <w:r w:rsidRPr="0076648B">
              <w:t>Give your answers to two decimal places where appropriate.</w:t>
            </w:r>
          </w:p>
          <w:p w:rsidR="0030664E" w:rsidP="0030664E" w:rsidRDefault="0030664E" w14:paraId="460018E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2DDA530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A2C3247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DB002C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4F034EF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9C78D8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E821438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5CD69D1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32AEEF8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D3AC955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8713927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D64271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5016CA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BB08FA5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D44E3F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27FD6E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35BB7E5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B7FCBCD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0AFA237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8D093A7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03E6C01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586FFD7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F34A41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DD4D5F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A6D938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C64D47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39FF5C2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E192200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023A77B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3ECB108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479499F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14F0C92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49F6F8F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2E2B938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8FBE83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CF2CE9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87916CB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97E44CA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83848D0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950BB32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3D6D594" w14:textId="0492CCAC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  <w:tcMar/>
          </w:tcPr>
          <w:p w:rsidRPr="00C66B06" w:rsidR="00444A79" w:rsidP="00C66B06" w:rsidRDefault="00444A79" w14:paraId="33CC5BF1" w14:textId="3D38F9E4">
            <w:pPr>
              <w:widowControl w:val="0"/>
            </w:pPr>
          </w:p>
        </w:tc>
        <w:tc>
          <w:tcPr>
            <w:tcW w:w="432" w:type="dxa"/>
            <w:tcMar/>
          </w:tcPr>
          <w:p w:rsidR="00B128CD" w:rsidRDefault="00B128CD" w14:paraId="41F009D6" w14:textId="700F3013">
            <w:pPr>
              <w:widowControl w:val="0"/>
              <w:rPr>
                <w:color w:val="FF0000"/>
              </w:rPr>
            </w:pPr>
          </w:p>
        </w:tc>
      </w:tr>
      <w:tr w:rsidR="00B128CD" w:rsidTr="242B9A8F" w14:paraId="20DB53E3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59446C5C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4004F5" w:rsidP="004004F5" w:rsidRDefault="004004F5" w14:paraId="6D6111C2" w14:textId="77777777">
            <w:pPr>
              <w:widowControl w:val="0"/>
              <w:tabs>
                <w:tab w:val="left" w:pos="484"/>
              </w:tabs>
            </w:pPr>
            <w:r w:rsidRPr="004004F5">
              <w:t xml:space="preserve">Consider the following relationships between </w:t>
            </w:r>
          </w:p>
          <w:p w:rsidR="00B128CD" w:rsidP="004004F5" w:rsidRDefault="00A1049B" w14:paraId="60E63974" w14:textId="3B55D746">
            <w:pPr>
              <w:widowControl w:val="0"/>
              <w:tabs>
                <w:tab w:val="left" w:pos="484"/>
              </w:tabs>
            </w:pPr>
            <w:r w:rsidRPr="00A1049B">
              <w:rPr>
                <w:position w:val="-10"/>
              </w:rPr>
              <w:object w:dxaOrig="400" w:dyaOrig="260" w14:anchorId="4E69C0E5">
                <v:shape id="_x0000_i1032" style="width:19.5pt;height:12.75pt" o:ole="" type="#_x0000_t75">
                  <v:imagedata o:title="" r:id="rId33"/>
                </v:shape>
                <o:OLEObject Type="Embed" ProgID="Equation.DSMT4" ShapeID="_x0000_i1032" DrawAspect="Content" ObjectID="_1808793638" r:id="rId34"/>
              </w:object>
            </w:r>
            <w:r w:rsidR="004004F5">
              <w:t xml:space="preserve"> and </w:t>
            </w:r>
            <w:r w:rsidRPr="00A1049B">
              <w:rPr>
                <w:position w:val="-10"/>
              </w:rPr>
              <w:object w:dxaOrig="240" w:dyaOrig="260" w14:anchorId="0D25CC6C">
                <v:shape id="_x0000_i1033" style="width:12pt;height:12.75pt" o:ole="" type="#_x0000_t75">
                  <v:imagedata o:title="" r:id="rId35"/>
                </v:shape>
                <o:OLEObject Type="Embed" ProgID="Equation.DSMT4" ShapeID="_x0000_i1033" DrawAspect="Content" ObjectID="_1808793639" r:id="rId36"/>
              </w:object>
            </w:r>
            <w:r w:rsidRPr="004004F5" w:rsidR="004004F5">
              <w:t>:</w:t>
            </w:r>
            <w:r w:rsidR="004004F5">
              <w:t xml:space="preserve"> </w:t>
            </w:r>
            <w:r w:rsidR="004004F5">
              <w:br/>
            </w:r>
            <w:r w:rsidRPr="00A1049B">
              <w:rPr>
                <w:position w:val="-28"/>
              </w:rPr>
              <w:object w:dxaOrig="1060" w:dyaOrig="680" w14:anchorId="24A40196">
                <v:shape id="_x0000_i1034" style="width:54pt;height:33.75pt" o:ole="" type="#_x0000_t75">
                  <v:imagedata o:title="" r:id="rId37"/>
                </v:shape>
                <o:OLEObject Type="Embed" ProgID="Equation.DSMT4" ShapeID="_x0000_i1034" DrawAspect="Content" ObjectID="_1808793640" r:id="rId38"/>
              </w:object>
            </w:r>
            <w:r w:rsidR="004004F5">
              <w:t>.</w:t>
            </w:r>
          </w:p>
          <w:p w:rsidR="004004F5" w:rsidP="00324497" w:rsidRDefault="004004F5" w14:paraId="6B5B9860" w14:textId="77777777" w14:noSpellErr="1">
            <w:pPr>
              <w:pStyle w:val="ListParagraph"/>
              <w:widowControl w:val="0"/>
              <w:numPr>
                <w:ilvl w:val="0"/>
                <w:numId w:val="18"/>
              </w:numPr>
              <w:tabs>
                <w:tab w:val="left" w:pos="484"/>
              </w:tabs>
              <w:rPr/>
            </w:pPr>
            <w:r w:rsidR="004004F5">
              <w:rPr/>
              <w:t xml:space="preserve">Determine</w:t>
            </w:r>
            <w:r w:rsidR="004004F5">
              <w:rPr/>
              <w:t xml:space="preserve"> the scalar </w:t>
            </w:r>
            <w:r w:rsidRPr="00A1049B" w:rsidR="00A1049B">
              <w:rPr>
                <w:position w:val="-6"/>
              </w:rPr>
              <w:object w:dxaOrig="200" w:dyaOrig="279" w14:anchorId="75632A98">
                <v:shape id="_x0000_i1035" style="width:9pt;height:13.5pt" o:ole="" type="#_x0000_t75">
                  <v:imagedata o:title="" r:id="rId39"/>
                </v:shape>
                <o:OLEObject Type="Embed" ProgID="Equation.DSMT4" ShapeID="_x0000_i1035" DrawAspect="Content" ObjectID="_1808793641" r:id="rId40"/>
              </w:object>
            </w:r>
            <w:r w:rsidR="004004F5">
              <w:rPr/>
              <w:t xml:space="preserve"> so that </w:t>
            </w:r>
            <w:r w:rsidRPr="00A1049B" w:rsidR="00A1049B">
              <w:rPr>
                <w:position w:val="-10"/>
              </w:rPr>
              <w:object w:dxaOrig="660" w:dyaOrig="320" w14:anchorId="1F2F37AB">
                <v:shape id="_x0000_i1036" style="width:33.75pt;height:15.75pt" o:ole="" type="#_x0000_t75">
                  <v:imagedata o:title="" r:id="rId41"/>
                </v:shape>
                <o:OLEObject Type="Embed" ProgID="Equation.DSMT4" ShapeID="_x0000_i1036" DrawAspect="Content" ObjectID="_1808793642" r:id="rId42"/>
              </w:object>
            </w:r>
            <w:r w:rsidR="004004F5">
              <w:rPr/>
              <w:t xml:space="preserve">. </w:t>
            </w:r>
          </w:p>
          <w:p w:rsidR="00324497" w:rsidP="00324497" w:rsidRDefault="00324497" w14:paraId="0D2FC38B" w14:textId="77777777" w14:noSpellErr="1">
            <w:pPr>
              <w:pStyle w:val="ListParagraph"/>
              <w:widowControl w:val="0"/>
              <w:numPr>
                <w:ilvl w:val="0"/>
                <w:numId w:val="18"/>
              </w:numPr>
              <w:tabs>
                <w:tab w:val="left" w:pos="484"/>
              </w:tabs>
              <w:rPr/>
            </w:pPr>
            <w:r w:rsidR="00324497">
              <w:rPr/>
              <w:t xml:space="preserve">Determine</w:t>
            </w:r>
            <w:r w:rsidR="00324497">
              <w:rPr/>
              <w:t xml:space="preserve"> the scalar </w:t>
            </w:r>
            <w:r w:rsidRPr="00A1049B">
              <w:rPr>
                <w:position w:val="-6"/>
              </w:rPr>
              <w:object w:dxaOrig="200" w:dyaOrig="279" w14:anchorId="33F18FD7">
                <v:shape id="_x0000_i1037" style="width:9pt;height:13.5pt" o:ole="" type="#_x0000_t75">
                  <v:imagedata o:title="" r:id="rId39"/>
                </v:shape>
                <o:OLEObject Type="Embed" ProgID="Equation.DSMT4" ShapeID="_x0000_i1037" DrawAspect="Content" ObjectID="_1808793643" r:id="rId43"/>
              </w:object>
            </w:r>
            <w:r w:rsidR="00324497">
              <w:rPr/>
              <w:t xml:space="preserve"> so that </w:t>
            </w:r>
            <w:r w:rsidRPr="00A1049B" w:rsidR="00CC0A69">
              <w:rPr>
                <w:position w:val="-10"/>
              </w:rPr>
              <w:object w:dxaOrig="700" w:dyaOrig="320" w14:anchorId="5527F369">
                <v:shape id="_x0000_i1038" style="width:35.25pt;height:15.75pt" o:ole="" type="#_x0000_t75">
                  <v:imagedata o:title="" r:id="rId44"/>
                </v:shape>
                <o:OLEObject Type="Embed" ProgID="Equation.DSMT4" ShapeID="_x0000_i1038" DrawAspect="Content" ObjectID="_1808793644" r:id="rId45"/>
              </w:object>
            </w:r>
            <w:r w:rsidR="00324497">
              <w:rPr/>
              <w:t>.</w:t>
            </w:r>
          </w:p>
          <w:p w:rsidR="0030664E" w:rsidP="0030664E" w:rsidRDefault="0030664E" w14:paraId="3A33A530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75998B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FCA3C7D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EA89B9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83D321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428E5C5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44BF181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C7EB6F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7427551" w14:textId="5D2F26BC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  <w:tcMar/>
          </w:tcPr>
          <w:p w:rsidRPr="00C66B06" w:rsidR="00324497" w:rsidP="00C66B06" w:rsidRDefault="00324497" w14:paraId="41236F1E" w14:textId="4DD785CE">
            <w:pPr>
              <w:tabs>
                <w:tab w:val="left" w:pos="2520"/>
              </w:tabs>
            </w:pPr>
          </w:p>
        </w:tc>
        <w:tc>
          <w:tcPr>
            <w:tcW w:w="432" w:type="dxa"/>
            <w:tcMar/>
          </w:tcPr>
          <w:p w:rsidR="00B128CD" w:rsidRDefault="00B128CD" w14:paraId="076AA227" w14:textId="11B43627">
            <w:pPr>
              <w:widowControl w:val="0"/>
              <w:rPr>
                <w:color w:val="FF0000"/>
              </w:rPr>
            </w:pPr>
          </w:p>
        </w:tc>
      </w:tr>
      <w:tr w:rsidR="00B128CD" w:rsidTr="242B9A8F" w14:paraId="024A582B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192DFB44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B128CD" w:rsidP="004004F5" w:rsidRDefault="004004F5" w14:paraId="2FC50AFC" w14:textId="77777777">
            <w:pPr>
              <w:contextualSpacing/>
            </w:pPr>
            <w:r w:rsidRPr="004004F5">
              <w:t>Determine the direction and magnitude of a vector joining point A to point B, where B is 1</w:t>
            </w:r>
            <w:r>
              <w:t>2 </w:t>
            </w:r>
            <w:r w:rsidRPr="004004F5">
              <w:t xml:space="preserve">m </w:t>
            </w:r>
            <w:r>
              <w:t>south</w:t>
            </w:r>
            <w:r w:rsidRPr="004004F5">
              <w:t xml:space="preserve"> and </w:t>
            </w:r>
            <w:r>
              <w:t>7</w:t>
            </w:r>
            <w:r w:rsidRPr="004004F5">
              <w:t xml:space="preserve"> m</w:t>
            </w:r>
            <w:r>
              <w:t xml:space="preserve"> </w:t>
            </w:r>
            <w:r w:rsidR="00B82A82">
              <w:t>east</w:t>
            </w:r>
            <w:r w:rsidRPr="004004F5">
              <w:t xml:space="preserve"> of A.</w:t>
            </w:r>
            <w:r w:rsidR="002520B5">
              <w:t xml:space="preserve"> Give your answers to </w:t>
            </w:r>
            <w:r w:rsidR="008804E1">
              <w:t>one</w:t>
            </w:r>
            <w:r w:rsidR="002520B5">
              <w:t xml:space="preserve"> decimal place. </w:t>
            </w:r>
          </w:p>
          <w:p w:rsidR="0030664E" w:rsidP="004004F5" w:rsidRDefault="0030664E" w14:paraId="6C9C3066" w14:textId="77777777">
            <w:pPr>
              <w:contextualSpacing/>
            </w:pPr>
          </w:p>
          <w:p w:rsidR="0030664E" w:rsidP="004004F5" w:rsidRDefault="0030664E" w14:paraId="09905568" w14:textId="77777777">
            <w:pPr>
              <w:contextualSpacing/>
            </w:pPr>
          </w:p>
          <w:p w:rsidR="0030664E" w:rsidP="004004F5" w:rsidRDefault="0030664E" w14:paraId="211670DF" w14:textId="77777777">
            <w:pPr>
              <w:contextualSpacing/>
            </w:pPr>
          </w:p>
          <w:p w:rsidR="0030664E" w:rsidP="004004F5" w:rsidRDefault="0030664E" w14:paraId="6E4392D9" w14:textId="77777777">
            <w:pPr>
              <w:contextualSpacing/>
            </w:pPr>
          </w:p>
          <w:p w:rsidR="0030664E" w:rsidP="004004F5" w:rsidRDefault="0030664E" w14:paraId="1FB46373" w14:textId="77777777">
            <w:pPr>
              <w:contextualSpacing/>
            </w:pPr>
          </w:p>
          <w:p w:rsidR="0030664E" w:rsidP="004004F5" w:rsidRDefault="0030664E" w14:paraId="59145026" w14:textId="77777777">
            <w:pPr>
              <w:contextualSpacing/>
            </w:pPr>
          </w:p>
          <w:p w:rsidR="0030664E" w:rsidP="004004F5" w:rsidRDefault="0030664E" w14:paraId="5463D9A2" w14:textId="77777777">
            <w:pPr>
              <w:contextualSpacing/>
            </w:pPr>
          </w:p>
          <w:p w:rsidR="0030664E" w:rsidP="004004F5" w:rsidRDefault="0030664E" w14:paraId="5E6DF166" w14:textId="77777777">
            <w:pPr>
              <w:contextualSpacing/>
            </w:pPr>
          </w:p>
          <w:p w:rsidR="0030664E" w:rsidP="004004F5" w:rsidRDefault="0030664E" w14:paraId="405F2E1B" w14:textId="77777777">
            <w:pPr>
              <w:contextualSpacing/>
            </w:pPr>
          </w:p>
          <w:p w:rsidR="0030664E" w:rsidP="004004F5" w:rsidRDefault="0030664E" w14:paraId="11575F3E" w14:textId="77777777">
            <w:pPr>
              <w:contextualSpacing/>
            </w:pPr>
          </w:p>
          <w:p w:rsidR="0030664E" w:rsidP="004004F5" w:rsidRDefault="0030664E" w14:paraId="3632A665" w14:textId="77777777">
            <w:pPr>
              <w:contextualSpacing/>
            </w:pPr>
          </w:p>
          <w:p w:rsidR="0030664E" w:rsidP="004004F5" w:rsidRDefault="0030664E" w14:paraId="5737DFC4" w14:textId="0E7E26C2">
            <w:pPr>
              <w:contextualSpacing/>
            </w:pPr>
          </w:p>
        </w:tc>
        <w:tc>
          <w:tcPr>
            <w:tcW w:w="4752" w:type="dxa"/>
            <w:tcMar/>
          </w:tcPr>
          <w:p w:rsidRPr="00C66B06" w:rsidR="002520B5" w:rsidP="00C66B06" w:rsidRDefault="002520B5" w14:paraId="5B9849EE" w14:textId="603511D7">
            <w:pPr>
              <w:widowControl w:val="0"/>
            </w:pPr>
          </w:p>
        </w:tc>
        <w:tc>
          <w:tcPr>
            <w:tcW w:w="432" w:type="dxa"/>
            <w:tcMar/>
          </w:tcPr>
          <w:p w:rsidR="00B128CD" w:rsidRDefault="00B128CD" w14:paraId="7C5920C0" w14:textId="498E2359">
            <w:pPr>
              <w:widowControl w:val="0"/>
              <w:rPr>
                <w:color w:val="FF0000"/>
              </w:rPr>
            </w:pPr>
          </w:p>
        </w:tc>
      </w:tr>
      <w:tr w:rsidR="00B128CD" w:rsidTr="242B9A8F" w14:paraId="0573EE85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79252B2E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Pr="004004F5" w:rsidR="004004F5" w:rsidP="004004F5" w:rsidRDefault="004004F5" w14:paraId="0C47F98E" w14:textId="213EDDD4">
            <w:pPr>
              <w:widowControl w:val="0"/>
              <w:tabs>
                <w:tab w:val="left" w:pos="484"/>
              </w:tabs>
            </w:pPr>
            <w:r w:rsidRPr="004004F5">
              <w:t>A</w:t>
            </w:r>
            <w:r>
              <w:t>n ant</w:t>
            </w:r>
            <w:r w:rsidRPr="004004F5">
              <w:t xml:space="preserve"> walks the following route: </w:t>
            </w:r>
            <w:r>
              <w:t>40 c</w:t>
            </w:r>
            <w:r w:rsidRPr="004004F5">
              <w:t xml:space="preserve">m </w:t>
            </w:r>
            <w:proofErr w:type="gramStart"/>
            <w:r w:rsidR="0076648B">
              <w:t xml:space="preserve">south </w:t>
            </w:r>
            <w:r w:rsidR="00B82A82">
              <w:t>east</w:t>
            </w:r>
            <w:proofErr w:type="gramEnd"/>
            <w:r w:rsidRPr="004004F5">
              <w:t xml:space="preserve"> —</w:t>
            </w:r>
            <w:r w:rsidR="00534805">
              <w:t xml:space="preserve"> </w:t>
            </w:r>
            <w:r>
              <w:t>20</w:t>
            </w:r>
            <w:r w:rsidRPr="004004F5">
              <w:t xml:space="preserve"> </w:t>
            </w:r>
            <w:r>
              <w:t>c</w:t>
            </w:r>
            <w:r w:rsidRPr="004004F5">
              <w:t xml:space="preserve">m </w:t>
            </w:r>
            <w:proofErr w:type="gramStart"/>
            <w:r w:rsidR="0076648B">
              <w:t xml:space="preserve">north </w:t>
            </w:r>
            <w:r w:rsidR="00B82A82">
              <w:t>east</w:t>
            </w:r>
            <w:proofErr w:type="gramEnd"/>
            <w:r w:rsidRPr="004004F5">
              <w:t xml:space="preserve"> — </w:t>
            </w:r>
            <w:r w:rsidR="000E51AD">
              <w:t>30</w:t>
            </w:r>
            <w:r w:rsidRPr="004004F5">
              <w:t xml:space="preserve"> </w:t>
            </w:r>
            <w:r w:rsidR="000E51AD">
              <w:t>c</w:t>
            </w:r>
            <w:r w:rsidRPr="004004F5">
              <w:t>m</w:t>
            </w:r>
            <w:r w:rsidR="000E51AD">
              <w:t xml:space="preserve"> </w:t>
            </w:r>
            <w:r w:rsidR="00B82A82">
              <w:t>west</w:t>
            </w:r>
            <w:r w:rsidRPr="004004F5">
              <w:t>.</w:t>
            </w:r>
          </w:p>
          <w:p w:rsidR="00B128CD" w:rsidP="004004F5" w:rsidRDefault="004004F5" w14:paraId="68ACCD93" w14:textId="77777777">
            <w:pPr>
              <w:widowControl w:val="0"/>
              <w:tabs>
                <w:tab w:val="left" w:pos="484"/>
              </w:tabs>
            </w:pPr>
            <w:r w:rsidRPr="004004F5">
              <w:t>Determine the</w:t>
            </w:r>
            <w:r w:rsidR="00534805">
              <w:t xml:space="preserve"> magnitude and direction of the</w:t>
            </w:r>
            <w:r w:rsidRPr="004004F5">
              <w:t xml:space="preserve"> net displacement vector.</w:t>
            </w:r>
            <w:r w:rsidR="001F6CA4">
              <w:t xml:space="preserve"> Give your answers to one decimal place.</w:t>
            </w:r>
          </w:p>
          <w:p w:rsidR="0030664E" w:rsidP="004004F5" w:rsidRDefault="0030664E" w14:paraId="5E891C04" w14:textId="77777777">
            <w:pPr>
              <w:widowControl w:val="0"/>
              <w:tabs>
                <w:tab w:val="left" w:pos="484"/>
              </w:tabs>
            </w:pPr>
          </w:p>
          <w:p w:rsidR="0030664E" w:rsidP="004004F5" w:rsidRDefault="0030664E" w14:paraId="4725FD7C" w14:textId="77777777">
            <w:pPr>
              <w:widowControl w:val="0"/>
              <w:tabs>
                <w:tab w:val="left" w:pos="484"/>
              </w:tabs>
            </w:pPr>
          </w:p>
          <w:p w:rsidR="0030664E" w:rsidP="004004F5" w:rsidRDefault="0030664E" w14:paraId="4BA1701A" w14:textId="77777777">
            <w:pPr>
              <w:widowControl w:val="0"/>
              <w:tabs>
                <w:tab w:val="left" w:pos="484"/>
              </w:tabs>
            </w:pPr>
          </w:p>
          <w:p w:rsidR="0030664E" w:rsidP="004004F5" w:rsidRDefault="0030664E" w14:paraId="0EB5CCA9" w14:textId="77777777">
            <w:pPr>
              <w:widowControl w:val="0"/>
              <w:tabs>
                <w:tab w:val="left" w:pos="484"/>
              </w:tabs>
            </w:pPr>
          </w:p>
          <w:p w:rsidR="0030664E" w:rsidP="004004F5" w:rsidRDefault="0030664E" w14:paraId="14A61D69" w14:textId="77777777">
            <w:pPr>
              <w:widowControl w:val="0"/>
              <w:tabs>
                <w:tab w:val="left" w:pos="484"/>
              </w:tabs>
            </w:pPr>
          </w:p>
          <w:p w:rsidR="0030664E" w:rsidP="004004F5" w:rsidRDefault="0030664E" w14:paraId="2D1B9728" w14:textId="77777777">
            <w:pPr>
              <w:widowControl w:val="0"/>
              <w:tabs>
                <w:tab w:val="left" w:pos="484"/>
              </w:tabs>
            </w:pPr>
          </w:p>
          <w:p w:rsidR="0030664E" w:rsidP="004004F5" w:rsidRDefault="0030664E" w14:paraId="2A820ABA" w14:textId="77777777">
            <w:pPr>
              <w:widowControl w:val="0"/>
              <w:tabs>
                <w:tab w:val="left" w:pos="484"/>
              </w:tabs>
            </w:pPr>
          </w:p>
          <w:p w:rsidR="0030664E" w:rsidP="004004F5" w:rsidRDefault="0030664E" w14:paraId="58C04082" w14:textId="77777777">
            <w:pPr>
              <w:widowControl w:val="0"/>
              <w:tabs>
                <w:tab w:val="left" w:pos="484"/>
              </w:tabs>
            </w:pPr>
          </w:p>
          <w:p w:rsidR="0030664E" w:rsidP="004004F5" w:rsidRDefault="0030664E" w14:paraId="244794B0" w14:textId="77777777">
            <w:pPr>
              <w:widowControl w:val="0"/>
              <w:tabs>
                <w:tab w:val="left" w:pos="484"/>
              </w:tabs>
            </w:pPr>
          </w:p>
          <w:p w:rsidR="0030664E" w:rsidP="004004F5" w:rsidRDefault="0030664E" w14:paraId="0B298F0A" w14:textId="77777777">
            <w:pPr>
              <w:widowControl w:val="0"/>
              <w:tabs>
                <w:tab w:val="left" w:pos="484"/>
              </w:tabs>
            </w:pPr>
          </w:p>
          <w:p w:rsidR="0030664E" w:rsidP="004004F5" w:rsidRDefault="0030664E" w14:paraId="2C50A53E" w14:textId="77777777">
            <w:pPr>
              <w:widowControl w:val="0"/>
              <w:tabs>
                <w:tab w:val="left" w:pos="484"/>
              </w:tabs>
            </w:pPr>
          </w:p>
          <w:p w:rsidR="0030664E" w:rsidP="004004F5" w:rsidRDefault="0030664E" w14:paraId="06CCCBFB" w14:textId="665D0868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  <w:tcMar/>
          </w:tcPr>
          <w:p w:rsidRPr="00C66B06" w:rsidR="007140F0" w:rsidP="00C66B06" w:rsidRDefault="007140F0" w14:paraId="2EF12378" w14:textId="6EFA556C">
            <w:pPr>
              <w:widowControl w:val="0"/>
            </w:pPr>
          </w:p>
        </w:tc>
        <w:tc>
          <w:tcPr>
            <w:tcW w:w="432" w:type="dxa"/>
            <w:tcMar/>
          </w:tcPr>
          <w:p w:rsidR="00B128CD" w:rsidRDefault="00B128CD" w14:paraId="73EA7ABF" w14:textId="6CEEFB79">
            <w:pPr>
              <w:widowControl w:val="0"/>
              <w:rPr>
                <w:color w:val="FF0000"/>
              </w:rPr>
            </w:pPr>
          </w:p>
        </w:tc>
      </w:tr>
      <w:tr w:rsidR="00B128CD" w:rsidTr="242B9A8F" w14:paraId="1A5D0F79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4B9224FB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B128CD" w:rsidRDefault="000E51AD" w14:paraId="42CD85F1" w14:textId="309E194A">
            <w:pPr>
              <w:widowControl w:val="0"/>
              <w:tabs>
                <w:tab w:val="left" w:pos="484"/>
              </w:tabs>
            </w:pPr>
            <w:r>
              <w:t>Determine the magnitude and direction of the following vectors</w:t>
            </w:r>
            <w:r w:rsidR="0036799A">
              <w:t xml:space="preserve">. </w:t>
            </w:r>
            <w:r w:rsidRPr="0076648B" w:rsidR="0036799A">
              <w:t>Give your answers to two decimal places where appropriate.</w:t>
            </w:r>
          </w:p>
          <w:p w:rsidR="000E51AD" w:rsidP="004068AD" w:rsidRDefault="000E51AD" w14:paraId="4D1E94CE" w14:textId="7C8A8178">
            <w:pPr>
              <w:pStyle w:val="ListParagraph"/>
              <w:widowControl w:val="0"/>
              <w:numPr>
                <w:ilvl w:val="0"/>
                <w:numId w:val="4"/>
              </w:numPr>
              <w:tabs>
                <w:tab w:val="left" w:pos="484"/>
              </w:tabs>
            </w:pPr>
            <w:r>
              <w:t xml:space="preserve"> </w:t>
            </w:r>
            <w:r w:rsidRPr="00F02084" w:rsidR="007140F0">
              <w:rPr>
                <w:position w:val="-10"/>
              </w:rPr>
              <w:object w:dxaOrig="1100" w:dyaOrig="340" w14:anchorId="0A5FD518">
                <v:shape id="_x0000_i1039" style="width:54pt;height:18pt" o:ole="" type="#_x0000_t75">
                  <v:imagedata o:title="" r:id="rId46"/>
                </v:shape>
                <o:OLEObject Type="Embed" ProgID="Equation.DSMT4" ShapeID="_x0000_i1039" DrawAspect="Content" ObjectID="_1808793645" r:id="rId47"/>
              </w:object>
            </w:r>
          </w:p>
          <w:p w:rsidR="000E51AD" w:rsidP="004068AD" w:rsidRDefault="007140F0" w14:paraId="1B3204CE" w14:textId="1BF07B0D">
            <w:pPr>
              <w:pStyle w:val="ListParagraph"/>
              <w:widowControl w:val="0"/>
              <w:numPr>
                <w:ilvl w:val="0"/>
                <w:numId w:val="4"/>
              </w:numPr>
              <w:tabs>
                <w:tab w:val="left" w:pos="484"/>
              </w:tabs>
            </w:pPr>
            <w:r w:rsidRPr="00F02084">
              <w:rPr>
                <w:position w:val="-10"/>
              </w:rPr>
              <w:object w:dxaOrig="1080" w:dyaOrig="340" w14:anchorId="45341B28">
                <v:shape id="_x0000_i1040" style="width:54pt;height:18pt" o:ole="" type="#_x0000_t75">
                  <v:imagedata o:title="" r:id="rId48"/>
                </v:shape>
                <o:OLEObject Type="Embed" ProgID="Equation.DSMT4" ShapeID="_x0000_i1040" DrawAspect="Content" ObjectID="_1808793646" r:id="rId49"/>
              </w:object>
            </w:r>
          </w:p>
          <w:p w:rsidR="000E51AD" w:rsidP="004068AD" w:rsidRDefault="007140F0" w14:paraId="70F5FFFF" w14:textId="094AE656">
            <w:pPr>
              <w:pStyle w:val="ListParagraph"/>
              <w:widowControl w:val="0"/>
              <w:numPr>
                <w:ilvl w:val="0"/>
                <w:numId w:val="4"/>
              </w:numPr>
              <w:tabs>
                <w:tab w:val="left" w:pos="484"/>
              </w:tabs>
            </w:pPr>
            <w:r w:rsidRPr="00F02084">
              <w:rPr>
                <w:position w:val="-24"/>
              </w:rPr>
              <w:object w:dxaOrig="1160" w:dyaOrig="620" w14:anchorId="730B7690">
                <v:shape id="_x0000_i1041" style="width:59.25pt;height:31.5pt" o:ole="" type="#_x0000_t75">
                  <v:imagedata o:title="" r:id="rId50"/>
                </v:shape>
                <o:OLEObject Type="Embed" ProgID="Equation.DSMT4" ShapeID="_x0000_i1041" DrawAspect="Content" ObjectID="_1808793647" r:id="rId51"/>
              </w:object>
            </w:r>
          </w:p>
          <w:p w:rsidR="000E51AD" w:rsidP="004068AD" w:rsidRDefault="007140F0" w14:paraId="2C35DBBC" w14:textId="77777777">
            <w:pPr>
              <w:pStyle w:val="ListParagraph"/>
              <w:widowControl w:val="0"/>
              <w:numPr>
                <w:ilvl w:val="0"/>
                <w:numId w:val="4"/>
              </w:numPr>
              <w:tabs>
                <w:tab w:val="left" w:pos="484"/>
              </w:tabs>
            </w:pPr>
            <w:r w:rsidRPr="00F02084">
              <w:rPr>
                <w:position w:val="-24"/>
              </w:rPr>
              <w:object w:dxaOrig="1359" w:dyaOrig="620" w14:anchorId="0E4C2782">
                <v:shape id="_x0000_i1042" style="width:66.75pt;height:31.5pt" o:ole="" type="#_x0000_t75">
                  <v:imagedata o:title="" r:id="rId52"/>
                </v:shape>
                <o:OLEObject Type="Embed" ProgID="Equation.DSMT4" ShapeID="_x0000_i1042" DrawAspect="Content" ObjectID="_1808793648" r:id="rId53"/>
              </w:object>
            </w:r>
          </w:p>
          <w:p w:rsidR="0030664E" w:rsidP="0030664E" w:rsidRDefault="0030664E" w14:paraId="129C83D0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3815180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3F1065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B8202BA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295C6BD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73E9661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9B8076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C15B998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BC98EC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A326037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6621CD1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9D0DF7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E3311A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01BB19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33806E8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8A7452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34F439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BA7D7E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6CD3EC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372C8C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D42A718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C6ABD7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8E15A9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C6B60E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35069E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53DCE01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5DEB178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D77825B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FDCD20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999DF6D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703767B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52EA6E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238011F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F493FA0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46B4D9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3A2DF8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9507E7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ED8CE3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24C44A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02F953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EBFFDC1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8AE6D11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DB32A1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686220D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443EA5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895495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DC73181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ABB028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63536EB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F9CC8F7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A0623C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C25F4E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8D0A4C7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F5E314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82380E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AA3A9B8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0B81A81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A491AA8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BB6B480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EF7E705" w14:textId="4F30D4D2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  <w:tcMar/>
          </w:tcPr>
          <w:p w:rsidRPr="00C66B06" w:rsidR="00B128CD" w:rsidP="00C66B06" w:rsidRDefault="00B128CD" w14:paraId="57666E40" w14:textId="14ABF4CB">
            <w:pPr>
              <w:widowControl w:val="0"/>
              <w:tabs>
                <w:tab w:val="left" w:pos="484"/>
              </w:tabs>
            </w:pPr>
          </w:p>
        </w:tc>
        <w:tc>
          <w:tcPr>
            <w:tcW w:w="432" w:type="dxa"/>
            <w:tcMar/>
          </w:tcPr>
          <w:p w:rsidR="00B128CD" w:rsidRDefault="00B128CD" w14:paraId="0FA07960" w14:textId="2732519C">
            <w:pPr>
              <w:widowControl w:val="0"/>
              <w:rPr>
                <w:color w:val="FF0000"/>
              </w:rPr>
            </w:pPr>
          </w:p>
        </w:tc>
      </w:tr>
      <w:tr w:rsidR="00B128CD" w:rsidTr="242B9A8F" w14:paraId="3C415A3C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7F276640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B128CD" w:rsidRDefault="000E51AD" w14:paraId="28817673" w14:textId="1FAC4E49">
            <w:pPr>
              <w:widowControl w:val="0"/>
              <w:tabs>
                <w:tab w:val="left" w:pos="484"/>
              </w:tabs>
              <w:rPr>
                <w:sz w:val="22"/>
              </w:rPr>
            </w:pPr>
            <w:r>
              <w:rPr>
                <w:sz w:val="22"/>
              </w:rPr>
              <w:t>Express the following vectors in polar form.</w:t>
            </w:r>
            <w:r w:rsidR="005D4D41">
              <w:rPr>
                <w:sz w:val="22"/>
              </w:rPr>
              <w:t xml:space="preserve"> </w:t>
            </w:r>
            <w:r w:rsidRPr="0076648B" w:rsidR="005D4D41">
              <w:t>Give your answers to two decimal places where appropriate.</w:t>
            </w:r>
          </w:p>
          <w:p w:rsidRPr="000E51AD" w:rsidR="000E51AD" w:rsidP="004068AD" w:rsidRDefault="00685F89" w14:paraId="554BA8FE" w14:textId="49D6B9EE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484"/>
              </w:tabs>
              <w:rPr>
                <w:sz w:val="22"/>
              </w:rPr>
            </w:pPr>
            <w:r w:rsidRPr="00F02084">
              <w:rPr>
                <w:position w:val="-24"/>
              </w:rPr>
              <w:object w:dxaOrig="1160" w:dyaOrig="620" w14:anchorId="0EC32EC0">
                <v:shape id="_x0000_i1043" style="width:58.5pt;height:31.5pt" o:ole="" type="#_x0000_t75">
                  <v:imagedata o:title="" r:id="rId54"/>
                </v:shape>
                <o:OLEObject Type="Embed" ProgID="Equation.DSMT4" ShapeID="_x0000_i1043" DrawAspect="Content" ObjectID="_1808793649" r:id="rId55"/>
              </w:object>
            </w:r>
          </w:p>
          <w:p w:rsidRPr="0030664E" w:rsidR="000E51AD" w:rsidP="004068AD" w:rsidRDefault="00685F89" w14:paraId="44E5BE13" w14:textId="77777777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484"/>
              </w:tabs>
              <w:rPr>
                <w:sz w:val="22"/>
              </w:rPr>
            </w:pPr>
            <w:r w:rsidRPr="00F02084">
              <w:rPr>
                <w:position w:val="-10"/>
              </w:rPr>
              <w:object w:dxaOrig="1080" w:dyaOrig="340" w14:anchorId="108D3E3C">
                <v:shape id="_x0000_i1044" style="width:54pt;height:18pt" o:ole="" type="#_x0000_t75">
                  <v:imagedata o:title="" r:id="rId56"/>
                </v:shape>
                <o:OLEObject Type="Embed" ProgID="Equation.DSMT4" ShapeID="_x0000_i1044" DrawAspect="Content" ObjectID="_1808793650" r:id="rId57"/>
              </w:object>
            </w:r>
          </w:p>
          <w:p w:rsidR="0030664E" w:rsidP="0030664E" w:rsidRDefault="0030664E" w14:paraId="490A9E74" w14:textId="77777777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:rsidR="0030664E" w:rsidP="0030664E" w:rsidRDefault="0030664E" w14:paraId="05983897" w14:textId="77777777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:rsidR="0030664E" w:rsidP="0030664E" w:rsidRDefault="0030664E" w14:paraId="43292BB7" w14:textId="77777777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:rsidR="0030664E" w:rsidP="0030664E" w:rsidRDefault="0030664E" w14:paraId="27EE2F70" w14:textId="77777777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:rsidR="0030664E" w:rsidP="0030664E" w:rsidRDefault="0030664E" w14:paraId="1B8A918A" w14:textId="77777777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:rsidR="0030664E" w:rsidP="0030664E" w:rsidRDefault="0030664E" w14:paraId="0ACD56F2" w14:textId="77777777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:rsidR="0030664E" w:rsidP="0030664E" w:rsidRDefault="0030664E" w14:paraId="7E01121A" w14:textId="77777777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:rsidR="0030664E" w:rsidP="0030664E" w:rsidRDefault="0030664E" w14:paraId="16E9F8B1" w14:textId="77777777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:rsidR="0030664E" w:rsidP="0030664E" w:rsidRDefault="0030664E" w14:paraId="101E8944" w14:textId="77777777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:rsidR="0030664E" w:rsidP="0030664E" w:rsidRDefault="0030664E" w14:paraId="42697ABD" w14:textId="77777777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:rsidR="0030664E" w:rsidP="0030664E" w:rsidRDefault="0030664E" w14:paraId="1C5AEA63" w14:textId="77777777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:rsidR="0030664E" w:rsidP="0030664E" w:rsidRDefault="0030664E" w14:paraId="02F9FB54" w14:textId="77777777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:rsidRPr="0030664E" w:rsidR="0030664E" w:rsidP="0030664E" w:rsidRDefault="0030664E" w14:paraId="4BF8F138" w14:textId="788FA361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</w:tc>
        <w:tc>
          <w:tcPr>
            <w:tcW w:w="4752" w:type="dxa"/>
            <w:tcMar/>
          </w:tcPr>
          <w:p w:rsidRPr="00C66B06" w:rsidR="00B128CD" w:rsidP="00C66B06" w:rsidRDefault="00B128CD" w14:paraId="4E1572FE" w14:textId="23DABA3C">
            <w:pPr>
              <w:widowControl w:val="0"/>
              <w:tabs>
                <w:tab w:val="left" w:pos="484"/>
              </w:tabs>
            </w:pPr>
          </w:p>
        </w:tc>
        <w:tc>
          <w:tcPr>
            <w:tcW w:w="432" w:type="dxa"/>
            <w:tcMar/>
          </w:tcPr>
          <w:p w:rsidR="00B128CD" w:rsidRDefault="00B128CD" w14:paraId="27E94D25" w14:textId="5071A2DD">
            <w:pPr>
              <w:widowControl w:val="0"/>
              <w:rPr>
                <w:color w:val="FF0000"/>
              </w:rPr>
            </w:pPr>
          </w:p>
        </w:tc>
      </w:tr>
      <w:tr w:rsidR="00B128CD" w:rsidTr="242B9A8F" w14:paraId="6904656C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322F88D0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0E51AD" w:rsidRDefault="000E51AD" w14:paraId="2B5708C1" w14:textId="7212F791" w14:noSpellErr="1">
            <w:pPr>
              <w:widowControl w:val="0"/>
              <w:tabs>
                <w:tab w:val="left" w:pos="484"/>
              </w:tabs>
            </w:pPr>
            <w:r w:rsidR="000E51AD">
              <w:rPr/>
              <w:t xml:space="preserve">Express </w:t>
            </w:r>
            <w:r w:rsidRPr="00F02084" w:rsidR="00F02084">
              <w:rPr>
                <w:position w:val="-10"/>
              </w:rPr>
              <w:object w:dxaOrig="200" w:dyaOrig="260" w14:anchorId="696D7BBF">
                <v:shape id="_x0000_i1045" style="width:9pt;height:12.75pt" o:ole="" type="#_x0000_t75">
                  <v:imagedata o:title="" r:id="rId58"/>
                </v:shape>
                <o:OLEObject Type="Embed" ProgID="Equation.DSMT4" ShapeID="_x0000_i1045" DrawAspect="Content" ObjectID="_1808793651" r:id="rId59"/>
              </w:object>
            </w:r>
            <w:r w:rsidR="000E51AD">
              <w:rPr/>
              <w:t xml:space="preserve"> in Cartesian form</w:t>
            </w:r>
            <w:r w:rsidR="0059696F">
              <w:rPr/>
              <w:t xml:space="preserve"> for the following cases.</w:t>
            </w:r>
            <w:r w:rsidR="00FD30DF">
              <w:rPr/>
              <w:t xml:space="preserve"> </w:t>
            </w:r>
            <w:r w:rsidRPr="0076648B" w:rsidR="00FD30DF">
              <w:rPr/>
              <w:t xml:space="preserve">Give your answers to two decimal places where </w:t>
            </w:r>
            <w:r w:rsidRPr="0076648B" w:rsidR="00FD30DF">
              <w:rPr/>
              <w:t>appropriate</w:t>
            </w:r>
            <w:r w:rsidRPr="0076648B" w:rsidR="00FD30DF">
              <w:rPr/>
              <w:t>.</w:t>
            </w:r>
          </w:p>
          <w:p w:rsidR="0059696F" w:rsidP="004068AD" w:rsidRDefault="00F02084" w14:paraId="78BF2CAF" w14:textId="050822A7" w14:noSpellErr="1">
            <w:pPr>
              <w:pStyle w:val="ListParagraph"/>
              <w:widowControl w:val="0"/>
              <w:numPr>
                <w:ilvl w:val="0"/>
                <w:numId w:val="8"/>
              </w:numPr>
              <w:tabs>
                <w:tab w:val="left" w:pos="484"/>
              </w:tabs>
              <w:rPr/>
            </w:pPr>
            <w:r w:rsidRPr="00F02084">
              <w:rPr>
                <w:position w:val="-10"/>
              </w:rPr>
              <w:object w:dxaOrig="200" w:dyaOrig="260" w14:anchorId="631E3B1F">
                <v:shape id="_x0000_i1046" style="width:9pt;height:12.75pt" o:ole="" type="#_x0000_t75">
                  <v:imagedata o:title="" r:id="rId58"/>
                </v:shape>
                <o:OLEObject Type="Embed" ProgID="Equation.DSMT4" ShapeID="_x0000_i1046" DrawAspect="Content" ObjectID="_1808793652" r:id="rId60"/>
              </w:object>
            </w:r>
            <w:r w:rsidR="0059696F">
              <w:rPr/>
              <w:t xml:space="preserve"> has</w:t>
            </w:r>
            <w:r w:rsidRPr="000E51AD" w:rsidR="0059696F">
              <w:rPr/>
              <w:t xml:space="preserve"> a bearing of </w:t>
            </w:r>
            <w:r w:rsidRPr="00F02084" w:rsidR="003A6598">
              <w:rPr>
                <w:position w:val="-6"/>
              </w:rPr>
              <w:object w:dxaOrig="499" w:dyaOrig="320" w14:anchorId="222B76DD">
                <v:shape id="_x0000_i1047" style="width:25.5pt;height:15.75pt" o:ole="" type="#_x0000_t75">
                  <v:imagedata o:title="" r:id="rId61"/>
                </v:shape>
                <o:OLEObject Type="Embed" ProgID="Equation.DSMT4" ShapeID="_x0000_i1047" DrawAspect="Content" ObjectID="_1808793653" r:id="rId62"/>
              </w:object>
            </w:r>
            <w:r w:rsidRPr="000E51AD" w:rsidR="0059696F">
              <w:rPr/>
              <w:t xml:space="preserve"> from N and a </w:t>
            </w:r>
            <w:r w:rsidRPr="000E51AD" w:rsidR="0059696F">
              <w:rPr/>
              <w:t xml:space="preserve">magnitude</w:t>
            </w:r>
            <w:r w:rsidRPr="000E51AD" w:rsidR="0059696F">
              <w:rPr/>
              <w:t xml:space="preserve"> of </w:t>
            </w:r>
            <w:r w:rsidR="0059696F">
              <w:rPr/>
              <w:t>12.</w:t>
            </w:r>
          </w:p>
          <w:p w:rsidR="0059696F" w:rsidP="004068AD" w:rsidRDefault="00F02084" w14:paraId="7D3F3FD5" w14:textId="6F8907B5" w14:noSpellErr="1">
            <w:pPr>
              <w:pStyle w:val="ListParagraph"/>
              <w:widowControl w:val="0"/>
              <w:numPr>
                <w:ilvl w:val="0"/>
                <w:numId w:val="8"/>
              </w:numPr>
              <w:tabs>
                <w:tab w:val="left" w:pos="484"/>
              </w:tabs>
              <w:rPr/>
            </w:pPr>
            <w:r w:rsidRPr="00F02084">
              <w:rPr>
                <w:position w:val="-10"/>
              </w:rPr>
              <w:object w:dxaOrig="200" w:dyaOrig="260" w14:anchorId="32B9EEA4">
                <v:shape id="_x0000_i1048" style="width:9pt;height:12.75pt" o:ole="" type="#_x0000_t75">
                  <v:imagedata o:title="" r:id="rId58"/>
                </v:shape>
                <o:OLEObject Type="Embed" ProgID="Equation.DSMT4" ShapeID="_x0000_i1048" DrawAspect="Content" ObjectID="_1808793654" r:id="rId63"/>
              </w:object>
            </w:r>
            <w:r w:rsidR="0059696F">
              <w:rPr/>
              <w:t xml:space="preserve"> has</w:t>
            </w:r>
            <w:r w:rsidRPr="000E51AD" w:rsidR="0059696F">
              <w:rPr/>
              <w:t xml:space="preserve"> a bearing of </w:t>
            </w:r>
            <w:r w:rsidRPr="00F02084">
              <w:rPr>
                <w:position w:val="-6"/>
              </w:rPr>
              <w:object w:dxaOrig="360" w:dyaOrig="320" w14:anchorId="21666176">
                <v:shape id="_x0000_i1049" style="width:18pt;height:15.75pt" o:ole="" type="#_x0000_t75">
                  <v:imagedata o:title="" r:id="rId64"/>
                </v:shape>
                <o:OLEObject Type="Embed" ProgID="Equation.DSMT4" ShapeID="_x0000_i1049" DrawAspect="Content" ObjectID="_1808793655" r:id="rId65"/>
              </w:object>
            </w:r>
            <w:r w:rsidRPr="000E51AD" w:rsidR="0059696F">
              <w:rPr/>
              <w:t xml:space="preserve">from N and a </w:t>
            </w:r>
            <w:r w:rsidRPr="000E51AD" w:rsidR="0059696F">
              <w:rPr/>
              <w:t xml:space="preserve">magnitude</w:t>
            </w:r>
            <w:r w:rsidRPr="000E51AD" w:rsidR="0059696F">
              <w:rPr/>
              <w:t xml:space="preserve"> of </w:t>
            </w:r>
            <w:r w:rsidR="0059696F">
              <w:rPr/>
              <w:t>4.</w:t>
            </w:r>
          </w:p>
          <w:p w:rsidR="0059696F" w:rsidP="004068AD" w:rsidRDefault="00F02084" w14:paraId="5C09CBCC" w14:textId="326314DC" w14:noSpellErr="1">
            <w:pPr>
              <w:pStyle w:val="ListParagraph"/>
              <w:widowControl w:val="0"/>
              <w:numPr>
                <w:ilvl w:val="0"/>
                <w:numId w:val="8"/>
              </w:numPr>
              <w:tabs>
                <w:tab w:val="left" w:pos="484"/>
              </w:tabs>
              <w:rPr/>
            </w:pPr>
            <w:r w:rsidRPr="00F02084">
              <w:rPr>
                <w:position w:val="-10"/>
              </w:rPr>
              <w:object w:dxaOrig="200" w:dyaOrig="260" w14:anchorId="1B905C0C">
                <v:shape id="_x0000_i1050" style="width:9pt;height:12.75pt" o:ole="" type="#_x0000_t75">
                  <v:imagedata o:title="" r:id="rId58"/>
                </v:shape>
                <o:OLEObject Type="Embed" ProgID="Equation.DSMT4" ShapeID="_x0000_i1050" DrawAspect="Content" ObjectID="_1808793656" r:id="rId66"/>
              </w:object>
            </w:r>
            <w:r w:rsidR="0059696F">
              <w:rPr/>
              <w:t xml:space="preserve"> has</w:t>
            </w:r>
            <w:r w:rsidRPr="000E51AD" w:rsidR="0059696F">
              <w:rPr/>
              <w:t xml:space="preserve"> a bearing of </w:t>
            </w:r>
            <w:r w:rsidRPr="00F02084" w:rsidR="00D613CA">
              <w:rPr>
                <w:position w:val="-6"/>
              </w:rPr>
              <w:object w:dxaOrig="460" w:dyaOrig="320" w14:anchorId="5EA27E7B">
                <v:shape id="_x0000_i1051" style="width:22.5pt;height:15.75pt" o:ole="" type="#_x0000_t75">
                  <v:imagedata o:title="" r:id="rId67"/>
                </v:shape>
                <o:OLEObject Type="Embed" ProgID="Equation.DSMT4" ShapeID="_x0000_i1051" DrawAspect="Content" ObjectID="_1808793657" r:id="rId68"/>
              </w:object>
            </w:r>
            <w:r w:rsidRPr="000E51AD" w:rsidR="0059696F">
              <w:rPr/>
              <w:t xml:space="preserve">from N and a </w:t>
            </w:r>
            <w:r w:rsidRPr="000E51AD" w:rsidR="0059696F">
              <w:rPr/>
              <w:t xml:space="preserve">magnitude</w:t>
            </w:r>
            <w:r w:rsidRPr="000E51AD" w:rsidR="0059696F">
              <w:rPr/>
              <w:t xml:space="preserve"> of </w:t>
            </w:r>
            <w:r w:rsidR="0059696F">
              <w:rPr/>
              <w:t>8.</w:t>
            </w:r>
          </w:p>
          <w:p w:rsidR="0059696F" w:rsidP="0030664E" w:rsidRDefault="0059696F" w14:paraId="51066436" w14:textId="4B24588A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D952E0B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A306D2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4DFF97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9A7A77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D7F7D35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D7F4F4F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9C2BA5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4D40615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ADA9B5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2E9ADC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C21A34B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E81B91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456C98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C892D0B" w14:textId="77777777">
            <w:pPr>
              <w:widowControl w:val="0"/>
              <w:tabs>
                <w:tab w:val="left" w:pos="484"/>
              </w:tabs>
            </w:pPr>
          </w:p>
          <w:p w:rsidR="00B128CD" w:rsidRDefault="00B128CD" w14:paraId="6A0119E9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45058EA8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596FA6D3" w14:textId="508A6B7D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  <w:tcMar/>
          </w:tcPr>
          <w:p w:rsidRPr="00C66B06" w:rsidR="00B128CD" w:rsidP="00C66B06" w:rsidRDefault="00B128CD" w14:paraId="72746FC4" w14:textId="49E90A92">
            <w:pPr>
              <w:widowControl w:val="0"/>
            </w:pPr>
          </w:p>
        </w:tc>
        <w:tc>
          <w:tcPr>
            <w:tcW w:w="432" w:type="dxa"/>
            <w:tcMar/>
          </w:tcPr>
          <w:p w:rsidR="00B128CD" w:rsidRDefault="00B128CD" w14:paraId="77F0B95F" w14:textId="3281E648">
            <w:pPr>
              <w:widowControl w:val="0"/>
              <w:rPr>
                <w:color w:val="FF0000"/>
              </w:rPr>
            </w:pPr>
          </w:p>
        </w:tc>
      </w:tr>
      <w:tr w:rsidR="00B128CD" w:rsidTr="242B9A8F" w14:paraId="0CEFDF8E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68B3E06F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B128CD" w:rsidRDefault="000E51AD" w14:paraId="4A52AE49" w14:textId="0211F3D9">
            <w:pPr>
              <w:widowControl w:val="0"/>
              <w:tabs>
                <w:tab w:val="left" w:pos="484"/>
              </w:tabs>
            </w:pPr>
            <w:r>
              <w:t>Determine a unit vector in the direction of each the following vectors.</w:t>
            </w:r>
            <w:r w:rsidR="005246C7">
              <w:t xml:space="preserve"> Give your answers in exact form. </w:t>
            </w:r>
          </w:p>
          <w:p w:rsidR="000E51AD" w:rsidP="004068AD" w:rsidRDefault="005246C7" w14:paraId="481033B8" w14:textId="0F9D24C0">
            <w:pPr>
              <w:pStyle w:val="ListParagraph"/>
              <w:widowControl w:val="0"/>
              <w:numPr>
                <w:ilvl w:val="0"/>
                <w:numId w:val="6"/>
              </w:numPr>
              <w:tabs>
                <w:tab w:val="left" w:pos="484"/>
              </w:tabs>
            </w:pPr>
            <w:r w:rsidRPr="0076648B">
              <w:rPr>
                <w:position w:val="-24"/>
              </w:rPr>
              <w:object w:dxaOrig="1180" w:dyaOrig="620" w14:anchorId="20946A44">
                <v:shape id="_x0000_i1052" style="width:59.25pt;height:31.5pt" o:ole="" type="#_x0000_t75">
                  <v:imagedata o:title="" r:id="rId69"/>
                </v:shape>
                <o:OLEObject Type="Embed" ProgID="Equation.DSMT4" ShapeID="_x0000_i1052" DrawAspect="Content" ObjectID="_1808793658" r:id="rId70"/>
              </w:object>
            </w:r>
          </w:p>
          <w:p w:rsidR="0059696F" w:rsidP="004068AD" w:rsidRDefault="0076648B" w14:paraId="7CAA3BCD" w14:textId="12AA37F5">
            <w:pPr>
              <w:pStyle w:val="ListParagraph"/>
              <w:widowControl w:val="0"/>
              <w:numPr>
                <w:ilvl w:val="0"/>
                <w:numId w:val="6"/>
              </w:numPr>
              <w:tabs>
                <w:tab w:val="left" w:pos="484"/>
              </w:tabs>
            </w:pPr>
            <w:r w:rsidRPr="0076648B">
              <w:rPr>
                <w:position w:val="-30"/>
              </w:rPr>
              <w:object w:dxaOrig="780" w:dyaOrig="720" w14:anchorId="416079EB">
                <v:shape id="_x0000_i1053" style="width:38.25pt;height:36.75pt" o:ole="" type="#_x0000_t75">
                  <v:imagedata o:title="" r:id="rId71"/>
                </v:shape>
                <o:OLEObject Type="Embed" ProgID="Equation.DSMT4" ShapeID="_x0000_i1053" DrawAspect="Content" ObjectID="_1808793659" r:id="rId72"/>
              </w:object>
            </w:r>
          </w:p>
          <w:p w:rsidRPr="00685F89" w:rsidR="00685F89" w:rsidP="004068AD" w:rsidRDefault="00EE4B0F" w14:paraId="0659D0AE" w14:textId="548613BA">
            <w:pPr>
              <w:pStyle w:val="ListParagraph"/>
              <w:widowControl w:val="0"/>
              <w:numPr>
                <w:ilvl w:val="0"/>
                <w:numId w:val="6"/>
              </w:numPr>
              <w:tabs>
                <w:tab w:val="left" w:pos="484"/>
              </w:tabs>
            </w:pPr>
            <w:r>
              <w:rPr>
                <w:color w:val="FF0000"/>
              </w:rPr>
              <w:br/>
            </w:r>
            <w:r>
              <w:rPr>
                <w:noProof/>
              </w:rPr>
              <w:drawing>
                <wp:inline distT="0" distB="0" distL="0" distR="0" wp14:anchorId="59B1AF0B" wp14:editId="45D9F926">
                  <wp:extent cx="1695310" cy="1712410"/>
                  <wp:effectExtent l="0" t="0" r="635" b="2540"/>
                  <wp:docPr id="16374340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743404" name="Picture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5310" cy="1712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9696F" w:rsidP="004068AD" w:rsidRDefault="00C90208" w14:paraId="5AE0FF80" w14:textId="77777777">
            <w:pPr>
              <w:pStyle w:val="ListParagraph"/>
              <w:widowControl w:val="0"/>
              <w:numPr>
                <w:ilvl w:val="0"/>
                <w:numId w:val="6"/>
              </w:numPr>
              <w:tabs>
                <w:tab w:val="left" w:pos="484"/>
              </w:tabs>
            </w:pPr>
            <w:r w:rsidRPr="0076648B">
              <w:rPr>
                <w:position w:val="-10"/>
              </w:rPr>
              <w:object w:dxaOrig="900" w:dyaOrig="279" w14:anchorId="00F309D7">
                <v:shape id="_x0000_i1054" style="width:45pt;height:13.5pt" o:ole="" type="#_x0000_t75">
                  <v:imagedata o:title="" r:id="rId74"/>
                </v:shape>
                <o:OLEObject Type="Embed" ProgID="Equation.DSMT4" ShapeID="_x0000_i1054" DrawAspect="Content" ObjectID="_1808793660" r:id="rId75"/>
              </w:object>
            </w:r>
          </w:p>
          <w:p w:rsidR="0030664E" w:rsidP="0030664E" w:rsidRDefault="0030664E" w14:paraId="0AAA9A31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5C5D18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8F2FA4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A2FB661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7F02948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682A84A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CFB8D27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28E010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B029CF8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82424C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76336D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56E73D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AE28E0F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94A31E0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A1CE2E1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CEECFE2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0D51AAB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8EB3B8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0919A18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BAC0A00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886EFA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F8941E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D07390A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A65660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577EDD2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2801071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4056B5E" w14:textId="230C45A9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  <w:tcMar/>
          </w:tcPr>
          <w:p w:rsidRPr="00C66B06" w:rsidR="00B128CD" w:rsidP="00C66B06" w:rsidRDefault="00B128CD" w14:paraId="4F4F5062" w14:textId="192742E7">
            <w:pPr>
              <w:widowControl w:val="0"/>
              <w:tabs>
                <w:tab w:val="left" w:pos="484"/>
              </w:tabs>
            </w:pPr>
          </w:p>
        </w:tc>
        <w:tc>
          <w:tcPr>
            <w:tcW w:w="432" w:type="dxa"/>
            <w:tcMar/>
          </w:tcPr>
          <w:p w:rsidR="00B128CD" w:rsidRDefault="00B128CD" w14:paraId="30CB93BF" w14:textId="3C6C2482">
            <w:pPr>
              <w:widowControl w:val="0"/>
              <w:rPr>
                <w:color w:val="FF0000"/>
              </w:rPr>
            </w:pPr>
          </w:p>
        </w:tc>
      </w:tr>
      <w:tr w:rsidR="00B128CD" w:rsidTr="242B9A8F" w14:paraId="44F7771C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696003E7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B128CD" w:rsidRDefault="0059696F" w14:paraId="1CDED68E" w14:textId="6976C5C6" w14:noSpellErr="1">
            <w:pPr>
              <w:widowControl w:val="0"/>
              <w:tabs>
                <w:tab w:val="left" w:pos="484"/>
              </w:tabs>
            </w:pPr>
            <w:r w:rsidRPr="0059696F" w:rsidR="0059696F">
              <w:rPr/>
              <w:t>For each of the following pairs of points A and B</w:t>
            </w:r>
            <w:r w:rsidR="0059696F">
              <w:rPr/>
              <w:t xml:space="preserve">, express </w:t>
            </w:r>
            <w:r w:rsidRPr="00025957" w:rsidR="00685F89">
              <w:rPr>
                <w:position w:val="-4"/>
              </w:rPr>
              <w:object w:dxaOrig="400" w:dyaOrig="320" w14:anchorId="4C5634A5">
                <v:shape id="_x0000_i1055" style="width:19.5pt;height:15.75pt" o:ole="" type="#_x0000_t75">
                  <v:imagedata o:title="" r:id="rId76"/>
                </v:shape>
                <o:OLEObject Type="Embed" ProgID="Equation.DSMT4" ShapeID="_x0000_i1055" DrawAspect="Content" ObjectID="_1808793661" r:id="rId77"/>
              </w:object>
            </w:r>
            <w:r w:rsidR="0059696F">
              <w:rPr/>
              <w:t xml:space="preserve"> in polar form.</w:t>
            </w:r>
            <w:r w:rsidR="00800FAC">
              <w:rPr/>
              <w:t xml:space="preserve"> </w:t>
            </w:r>
            <w:r w:rsidRPr="0076648B" w:rsidR="00800FAC">
              <w:rPr/>
              <w:t xml:space="preserve">Give your answers to two decimal places where </w:t>
            </w:r>
            <w:r w:rsidRPr="0076648B" w:rsidR="00800FAC">
              <w:rPr/>
              <w:t>appropriate</w:t>
            </w:r>
            <w:r w:rsidRPr="0076648B" w:rsidR="00800FAC">
              <w:rPr/>
              <w:t>.</w:t>
            </w:r>
          </w:p>
          <w:p w:rsidR="0059696F" w:rsidP="004068AD" w:rsidRDefault="00685F89" w14:paraId="50F9D7D0" w14:textId="7BE10E0F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484"/>
              </w:tabs>
            </w:pPr>
            <w:r w:rsidRPr="00685F89">
              <w:rPr>
                <w:position w:val="-10"/>
              </w:rPr>
              <w:object w:dxaOrig="740" w:dyaOrig="320" w14:anchorId="337C1D04">
                <v:shape id="_x0000_i1056" style="width:36.75pt;height:15.75pt" o:ole="" type="#_x0000_t75">
                  <v:imagedata o:title="" r:id="rId78"/>
                </v:shape>
                <o:OLEObject Type="Embed" ProgID="Equation.DSMT4" ShapeID="_x0000_i1056" DrawAspect="Content" ObjectID="_1808793662" r:id="rId79"/>
              </w:object>
            </w:r>
            <w:r w:rsidR="0059696F">
              <w:t xml:space="preserve"> and </w:t>
            </w:r>
            <w:r w:rsidRPr="00685F89">
              <w:rPr>
                <w:position w:val="-10"/>
              </w:rPr>
              <w:object w:dxaOrig="820" w:dyaOrig="320" w14:anchorId="5EB95C00">
                <v:shape id="_x0000_i1057" style="width:40.5pt;height:15.75pt" o:ole="" type="#_x0000_t75">
                  <v:imagedata o:title="" r:id="rId80"/>
                </v:shape>
                <o:OLEObject Type="Embed" ProgID="Equation.DSMT4" ShapeID="_x0000_i1057" DrawAspect="Content" ObjectID="_1808793663" r:id="rId81"/>
              </w:object>
            </w:r>
          </w:p>
          <w:p w:rsidR="0059696F" w:rsidP="004068AD" w:rsidRDefault="00685F89" w14:paraId="1679B3E0" w14:textId="170CCAD7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484"/>
              </w:tabs>
            </w:pPr>
            <w:r w:rsidRPr="00685F89">
              <w:rPr>
                <w:position w:val="-10"/>
              </w:rPr>
              <w:object w:dxaOrig="880" w:dyaOrig="320" w14:anchorId="5F9D7116">
                <v:shape id="_x0000_i1058" style="width:44.25pt;height:15.75pt" o:ole="" type="#_x0000_t75">
                  <v:imagedata o:title="" r:id="rId82"/>
                </v:shape>
                <o:OLEObject Type="Embed" ProgID="Equation.DSMT4" ShapeID="_x0000_i1058" DrawAspect="Content" ObjectID="_1808793664" r:id="rId83"/>
              </w:object>
            </w:r>
            <w:r w:rsidR="0059696F">
              <w:t xml:space="preserve"> and </w:t>
            </w:r>
            <w:r w:rsidRPr="00975290" w:rsidR="00975290">
              <w:rPr>
                <w:position w:val="-28"/>
              </w:rPr>
              <w:object w:dxaOrig="1040" w:dyaOrig="680" w14:anchorId="2C532DDD">
                <v:shape id="_x0000_i1059" style="width:53.25pt;height:33.75pt" o:ole="" type="#_x0000_t75">
                  <v:imagedata o:title="" r:id="rId84"/>
                </v:shape>
                <o:OLEObject Type="Embed" ProgID="Equation.DSMT4" ShapeID="_x0000_i1059" DrawAspect="Content" ObjectID="_1808793665" r:id="rId85"/>
              </w:object>
            </w:r>
          </w:p>
          <w:p w:rsidR="0059696F" w:rsidP="004068AD" w:rsidRDefault="00685F89" w14:paraId="5C4FC593" w14:textId="5E2290DB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484"/>
              </w:tabs>
            </w:pPr>
            <w:r w:rsidRPr="00685F89">
              <w:rPr>
                <w:position w:val="-10"/>
              </w:rPr>
              <w:object w:dxaOrig="840" w:dyaOrig="320" w14:anchorId="4B764E43">
                <v:shape id="_x0000_i1060" style="width:42.75pt;height:15.75pt" o:ole="" type="#_x0000_t75">
                  <v:imagedata o:title="" r:id="rId86"/>
                </v:shape>
                <o:OLEObject Type="Embed" ProgID="Equation.DSMT4" ShapeID="_x0000_i1060" DrawAspect="Content" ObjectID="_1808793666" r:id="rId87"/>
              </w:object>
            </w:r>
            <w:r w:rsidR="0059696F">
              <w:t xml:space="preserve"> and </w:t>
            </w:r>
            <w:r w:rsidRPr="00975290" w:rsidR="00975290">
              <w:rPr>
                <w:position w:val="-28"/>
              </w:rPr>
              <w:object w:dxaOrig="1020" w:dyaOrig="680" w14:anchorId="1AC9FDA8">
                <v:shape id="_x0000_i1061" style="width:50.25pt;height:33.75pt" o:ole="" type="#_x0000_t75">
                  <v:imagedata o:title="" r:id="rId88"/>
                </v:shape>
                <o:OLEObject Type="Embed" ProgID="Equation.DSMT4" ShapeID="_x0000_i1061" DrawAspect="Content" ObjectID="_1808793667" r:id="rId89"/>
              </w:object>
            </w:r>
          </w:p>
          <w:p w:rsidR="0059696F" w:rsidP="00685F89" w:rsidRDefault="00C74993" w14:paraId="03243378" w14:textId="77777777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484"/>
              </w:tabs>
            </w:pPr>
            <w:r>
              <w:rPr>
                <w:color w:val="FF0000"/>
              </w:rPr>
              <w:br/>
            </w:r>
            <w:r>
              <w:rPr>
                <w:noProof/>
              </w:rPr>
              <w:drawing>
                <wp:inline distT="0" distB="0" distL="0" distR="0" wp14:anchorId="0C656EAF" wp14:editId="290F2A64">
                  <wp:extent cx="2376000" cy="2129690"/>
                  <wp:effectExtent l="0" t="0" r="5715" b="4445"/>
                  <wp:docPr id="166242853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62428531" name="Picture 1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6000" cy="21296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0664E" w:rsidP="0030664E" w:rsidRDefault="0030664E" w14:paraId="7C5FA63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86FC7F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BE00DA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4E26E7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E042A5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728145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45546B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0F2E10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2E18538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9D3E69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A556000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8C02F45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11CB90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6E648F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4FA01B0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7D3806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463843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8A04E3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D5DD76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2E1DC4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04C2E8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5ACC6C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0C9CBD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ECC96C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5EFD3AF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F8F687D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95B206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43D0B8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F33626D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FFA493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DE7560F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E954A98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33B170D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310EC0B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30F388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A1FFF1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80167D1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263BE6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09D74E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C6205DA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E3BA61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502D63D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4BCF747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46FDF87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395AB6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5F9B200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F0BBAB2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A4D8055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A263D4F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F71410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52225F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4574FC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4049807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F5F527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78CBFCB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98DC2FB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FDC4D21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FCD93B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377C58D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CBA91D2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787762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44966E9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E3B05DC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5F05A53B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C727E1D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622981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6121F0F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4CBC485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173B230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38B225FD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669A1B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46F8755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9D46E72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9A3CFEA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F6DA9B4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6D78AD43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7A5015DE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299E6EBD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4985793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74DB770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0E222BF6" w14:textId="77777777">
            <w:pPr>
              <w:widowControl w:val="0"/>
              <w:tabs>
                <w:tab w:val="left" w:pos="484"/>
              </w:tabs>
            </w:pPr>
          </w:p>
          <w:p w:rsidR="0030664E" w:rsidP="0030664E" w:rsidRDefault="0030664E" w14:paraId="1B244FB0" w14:textId="05B5C33A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  <w:tcMar/>
          </w:tcPr>
          <w:p w:rsidRPr="00C66B06" w:rsidR="00800FAC" w:rsidP="00C66B06" w:rsidRDefault="00800FAC" w14:paraId="6824A1F4" w14:textId="0FB5A974">
            <w:pPr>
              <w:widowControl w:val="0"/>
            </w:pPr>
          </w:p>
        </w:tc>
        <w:tc>
          <w:tcPr>
            <w:tcW w:w="432" w:type="dxa"/>
            <w:tcMar/>
          </w:tcPr>
          <w:p w:rsidR="00B128CD" w:rsidRDefault="00B128CD" w14:paraId="606605C0" w14:textId="1BC16C97">
            <w:pPr>
              <w:widowControl w:val="0"/>
              <w:rPr>
                <w:color w:val="FF0000"/>
              </w:rPr>
            </w:pPr>
          </w:p>
        </w:tc>
      </w:tr>
    </w:tbl>
    <w:p w:rsidR="00B128CD" w:rsidP="00B128CD" w:rsidRDefault="00B128CD" w14:paraId="64A13746" w14:textId="77777777"/>
    <w:p w:rsidR="00B128CD" w:rsidP="00B128CD" w:rsidRDefault="00B128CD" w14:paraId="17D26AEC" w14:textId="3D95673F">
      <w:pPr>
        <w:sectPr w:rsidR="00B128CD" w:rsidSect="00C93028">
          <w:type w:val="continuous"/>
          <w:pgSz w:w="11909" w:h="16834" w:orient="portrait" w:code="9"/>
          <w:pgMar w:top="1009" w:right="720" w:bottom="1009" w:left="720" w:header="567" w:footer="567" w:gutter="0"/>
          <w:cols w:space="720"/>
          <w:titlePg/>
        </w:sectPr>
      </w:pPr>
    </w:p>
    <w:p w:rsidR="00B128CD" w:rsidP="00B128CD" w:rsidRDefault="00B128CD" w14:paraId="7E5CA830" w14:textId="5BDE0E74">
      <w:pPr>
        <w:tabs>
          <w:tab w:val="right" w:pos="10440"/>
        </w:tabs>
        <w:rPr>
          <w:sz w:val="28"/>
        </w:rPr>
      </w:pPr>
      <w:r>
        <w:rPr>
          <w:b/>
          <w:color w:val="0000FF"/>
          <w:sz w:val="28"/>
        </w:rPr>
        <w:t xml:space="preserve">Chapter </w:t>
      </w:r>
      <w:r w:rsidR="0059696F">
        <w:rPr>
          <w:b/>
          <w:color w:val="0000FF"/>
          <w:sz w:val="28"/>
        </w:rPr>
        <w:t>3</w:t>
      </w:r>
      <w:r>
        <w:rPr>
          <w:b/>
          <w:color w:val="0000FF"/>
          <w:sz w:val="28"/>
        </w:rPr>
        <w:t xml:space="preserve">: </w:t>
      </w:r>
      <w:r w:rsidR="0059696F">
        <w:rPr>
          <w:b/>
          <w:color w:val="0000FF"/>
          <w:sz w:val="28"/>
        </w:rPr>
        <w:t xml:space="preserve">Vectors in the plane </w:t>
      </w:r>
      <w:r>
        <w:rPr>
          <w:b/>
          <w:color w:val="0000FF"/>
          <w:sz w:val="28"/>
        </w:rPr>
        <w:t> </w:t>
      </w:r>
      <w:r>
        <w:rPr>
          <w:b/>
          <w:color w:val="0000FF"/>
          <w:sz w:val="28"/>
        </w:rPr>
        <w:t>Test A</w:t>
      </w:r>
      <w:r>
        <w:rPr>
          <w:b/>
          <w:color w:val="0000FF"/>
          <w:sz w:val="28"/>
        </w:rPr>
        <w:tab/>
      </w:r>
      <w:r>
        <w:rPr>
          <w:sz w:val="28"/>
        </w:rPr>
        <w:t>Name: _____________________</w:t>
      </w:r>
    </w:p>
    <w:p w:rsidR="00B128CD" w:rsidP="00B128CD" w:rsidRDefault="00B128CD" w14:paraId="43AD2C14" w14:textId="77777777">
      <w:pPr>
        <w:tabs>
          <w:tab w:val="left" w:pos="2880"/>
          <w:tab w:val="left" w:pos="10080"/>
        </w:tabs>
      </w:pPr>
    </w:p>
    <w:p w:rsidR="00B128CD" w:rsidP="00B128CD" w:rsidRDefault="00B128CD" w14:paraId="6580D1CE" w14:textId="77777777">
      <w:pPr>
        <w:rPr>
          <w:i/>
          <w:color w:val="FF0000"/>
        </w:rPr>
      </w:pPr>
      <w:r>
        <w:rPr>
          <w:i/>
          <w:color w:val="FF0000"/>
        </w:rPr>
        <w:t>Complex familiar</w:t>
      </w:r>
    </w:p>
    <w:p w:rsidR="00B128CD" w:rsidP="00B128CD" w:rsidRDefault="00B128CD" w14:paraId="19FDC42C" w14:textId="77777777"/>
    <w:tbl>
      <w:tblPr>
        <w:tblW w:w="10512" w:type="dxa"/>
        <w:tblBorders>
          <w:top w:val="single" w:color="auto" w:sz="4" w:space="0"/>
          <w:bottom w:val="single" w:color="auto" w:sz="4" w:space="0"/>
          <w:insideH w:val="single" w:color="auto" w:sz="4" w:space="0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37"/>
        <w:gridCol w:w="447"/>
      </w:tblGrid>
      <w:tr w:rsidR="00B128CD" w:rsidTr="242B9A8F" w14:paraId="4165FFC0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375B9AE2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Pr="008B595A" w:rsidR="008B595A" w:rsidP="008B595A" w:rsidRDefault="00832D50" w14:paraId="7EEA13C8" w14:textId="33D9B51E">
            <w:pPr>
              <w:widowControl w:val="0"/>
              <w:tabs>
                <w:tab w:val="left" w:pos="484"/>
              </w:tabs>
              <w:rPr>
                <w:i/>
                <w:iCs/>
              </w:rPr>
            </w:pPr>
            <w:r>
              <w:t>Given that the</w:t>
            </w:r>
            <w:r w:rsidRPr="008B595A" w:rsidR="008B595A">
              <w:t xml:space="preserve"> distance</w:t>
            </w:r>
            <w:r w:rsidRPr="008B595A" w:rsidR="008B595A">
              <w:rPr>
                <w:i/>
                <w:iCs/>
              </w:rPr>
              <w:t xml:space="preserve"> </w:t>
            </w:r>
            <w:r w:rsidRPr="008B595A" w:rsidR="008B595A">
              <w:t>between two vectors</w:t>
            </w:r>
            <w:r>
              <w:t xml:space="preserve"> </w:t>
            </w:r>
            <w:r w:rsidRPr="0065095C">
              <w:rPr>
                <w:position w:val="-10"/>
              </w:rPr>
              <w:object w:dxaOrig="200" w:dyaOrig="260" w14:anchorId="7A96432F">
                <v:shape id="_x0000_i1062" style="width:9.75pt;height:12.75pt" o:ole="" type="#_x0000_t75">
                  <v:imagedata o:title="" r:id="rId91"/>
                </v:shape>
                <o:OLEObject Type="Embed" ProgID="Equation.DSMT4" ShapeID="_x0000_i1062" DrawAspect="Content" ObjectID="_1808793668" r:id="rId92"/>
              </w:object>
            </w:r>
          </w:p>
          <w:p w:rsidR="00B128CD" w:rsidP="008B595A" w:rsidRDefault="00832D50" w14:paraId="537A7B14" w14:textId="77777777" w14:noSpellErr="1">
            <w:pPr>
              <w:widowControl w:val="0"/>
              <w:tabs>
                <w:tab w:val="left" w:pos="484"/>
              </w:tabs>
            </w:pPr>
            <w:r w:rsidR="00832D50">
              <w:rPr/>
              <w:t>a</w:t>
            </w:r>
            <w:r w:rsidR="008B595A">
              <w:rPr/>
              <w:t xml:space="preserve">nd </w:t>
            </w:r>
            <w:r w:rsidRPr="0065095C">
              <w:rPr>
                <w:position w:val="-10"/>
              </w:rPr>
              <w:object w:dxaOrig="200" w:dyaOrig="320" w14:anchorId="7EB2B530">
                <v:shape id="_x0000_i1063" style="width:9.75pt;height:15.75pt" o:ole="" type="#_x0000_t75">
                  <v:imagedata o:title="" r:id="rId93"/>
                </v:shape>
                <o:OLEObject Type="Embed" ProgID="Equation.DSMT4" ShapeID="_x0000_i1063" DrawAspect="Content" ObjectID="_1808793669" r:id="rId94"/>
              </w:object>
            </w:r>
            <w:r w:rsidR="00832D50">
              <w:rPr/>
              <w:t xml:space="preserve"> is</w:t>
            </w:r>
            <w:r w:rsidRPr="008B595A" w:rsidR="008B595A">
              <w:rPr/>
              <w:t xml:space="preserve"> </w:t>
            </w:r>
            <w:r w:rsidRPr="00832D50">
              <w:rPr>
                <w:position w:val="-10"/>
              </w:rPr>
              <w:object w:dxaOrig="680" w:dyaOrig="320" w14:anchorId="0AEE6600">
                <v:shape id="_x0000_i1064" style="width:34.5pt;height:15.75pt" o:ole="" type="#_x0000_t75">
                  <v:imagedata o:title="" r:id="rId95"/>
                </v:shape>
                <o:OLEObject Type="Embed" ProgID="Equation.DSMT4" ShapeID="_x0000_i1064" DrawAspect="Content" ObjectID="_1808793670" r:id="rId96"/>
              </w:object>
            </w:r>
            <w:r w:rsidR="00832D50">
              <w:rPr/>
              <w:t>, c</w:t>
            </w:r>
            <w:r w:rsidRPr="008B595A" w:rsidR="008B595A">
              <w:rPr/>
              <w:t xml:space="preserve">alculate the distance between </w:t>
            </w:r>
            <w:r w:rsidR="008B595A">
              <w:rPr/>
              <w:t>this</w:t>
            </w:r>
            <w:r w:rsidRPr="008B595A" w:rsidR="008B595A">
              <w:rPr/>
              <w:t xml:space="preserve"> pair of vectors</w:t>
            </w:r>
            <w:r w:rsidR="008B595A">
              <w:rPr/>
              <w:t xml:space="preserve">: </w:t>
            </w:r>
            <w:r w:rsidRPr="00CF7CFD" w:rsidR="00CF7CFD">
              <w:rPr>
                <w:position w:val="-16"/>
              </w:rPr>
              <w:object w:dxaOrig="1400" w:dyaOrig="440" w14:anchorId="5F8A9EF2">
                <v:shape id="_x0000_i1065" style="width:69pt;height:22.5pt" o:ole="" type="#_x0000_t75">
                  <v:imagedata o:title="" r:id="rId97"/>
                </v:shape>
                <o:OLEObject Type="Embed" ProgID="Equation.DSMT4" ShapeID="_x0000_i1065" DrawAspect="Content" ObjectID="_1808793671" r:id="rId98"/>
              </w:object>
            </w:r>
            <w:r w:rsidR="008B595A">
              <w:rPr/>
              <w:t xml:space="preserve"> and </w:t>
            </w:r>
            <w:r w:rsidRPr="00CF7CFD" w:rsidR="00CF7CFD">
              <w:rPr>
                <w:position w:val="-16"/>
              </w:rPr>
              <w:object w:dxaOrig="1219" w:dyaOrig="440" w14:anchorId="1B62C359">
                <v:shape id="_x0000_i1066" style="width:61.5pt;height:22.5pt" o:ole="" type="#_x0000_t75">
                  <v:imagedata o:title="" r:id="rId99"/>
                </v:shape>
                <o:OLEObject Type="Embed" ProgID="Equation.DSMT4" ShapeID="_x0000_i1066" DrawAspect="Content" ObjectID="_1808793672" r:id="rId100"/>
              </w:object>
            </w:r>
            <w:r w:rsidR="00CF7CFD">
              <w:rPr/>
              <w:t xml:space="preserve">. Give your answer to two decimal places</w:t>
            </w:r>
            <w:r w:rsidR="00CF7CFD">
              <w:rPr/>
              <w:t xml:space="preserve">.  </w:t>
            </w:r>
          </w:p>
          <w:p w:rsidR="0030664E" w:rsidP="008B595A" w:rsidRDefault="0030664E" w14:paraId="05CBD374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5EA4263A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0093901C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46EEB8ED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62275ABA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4B1F7103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68CBB83E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3770B219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6DD89E7C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3087B91B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458659D5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4D997E93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66895D7E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7F4B6F04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6686EB89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5C4B8481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73426457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6ED4CC90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6B0838E7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6F2ADA2E" w14:textId="77777777">
            <w:pPr>
              <w:widowControl w:val="0"/>
              <w:tabs>
                <w:tab w:val="left" w:pos="484"/>
              </w:tabs>
            </w:pPr>
          </w:p>
          <w:p w:rsidR="0030664E" w:rsidP="008B595A" w:rsidRDefault="0030664E" w14:paraId="58CC6D9B" w14:textId="334EFDA5">
            <w:pPr>
              <w:widowControl w:val="0"/>
              <w:tabs>
                <w:tab w:val="left" w:pos="484"/>
              </w:tabs>
            </w:pPr>
          </w:p>
        </w:tc>
        <w:tc>
          <w:tcPr>
            <w:tcW w:w="4737" w:type="dxa"/>
            <w:tcMar/>
          </w:tcPr>
          <w:p w:rsidR="00324497" w:rsidRDefault="00324497" w14:paraId="26904B34" w14:textId="103127A3">
            <w:pPr>
              <w:widowControl w:val="0"/>
            </w:pPr>
          </w:p>
        </w:tc>
        <w:tc>
          <w:tcPr>
            <w:tcW w:w="447" w:type="dxa"/>
            <w:tcMar/>
          </w:tcPr>
          <w:p w:rsidR="00B128CD" w:rsidRDefault="00B128CD" w14:paraId="08A1C743" w14:textId="0182C0F5">
            <w:pPr>
              <w:widowControl w:val="0"/>
              <w:rPr>
                <w:color w:val="FF0000"/>
              </w:rPr>
            </w:pPr>
          </w:p>
        </w:tc>
      </w:tr>
      <w:tr w:rsidR="00B128CD" w:rsidTr="242B9A8F" w14:paraId="7EBF3EB2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01113B40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B128CD" w:rsidRDefault="002A1BC6" w14:paraId="49D743D4" w14:textId="45C03A7A">
            <w:pPr>
              <w:widowControl w:val="0"/>
              <w:tabs>
                <w:tab w:val="left" w:pos="487"/>
              </w:tabs>
              <w:ind w:left="487" w:hanging="487"/>
            </w:pPr>
            <w:r>
              <w:t xml:space="preserve">Let </w:t>
            </w:r>
            <w:r w:rsidRPr="0080621B" w:rsidR="00FD7EAE">
              <w:rPr>
                <w:position w:val="-14"/>
              </w:rPr>
              <w:object w:dxaOrig="2640" w:dyaOrig="400" w14:anchorId="5D3DBCD2">
                <v:shape id="_x0000_i1067" style="width:132pt;height:19.5pt" o:ole="" type="#_x0000_t75">
                  <v:imagedata o:title="" r:id="rId101"/>
                </v:shape>
                <o:OLEObject Type="Embed" ProgID="Equation.DSMT4" ShapeID="_x0000_i1067" DrawAspect="Content" ObjectID="_1808793673" r:id="rId102"/>
              </w:object>
            </w:r>
            <w:r>
              <w:t xml:space="preserve"> and </w:t>
            </w:r>
            <w:r w:rsidRPr="0080621B" w:rsidR="00FD7EAE">
              <w:rPr>
                <w:position w:val="-14"/>
              </w:rPr>
              <w:object w:dxaOrig="1060" w:dyaOrig="400" w14:anchorId="2481B941">
                <v:shape id="_x0000_i1068" style="width:53.25pt;height:19.5pt" o:ole="" type="#_x0000_t75">
                  <v:imagedata o:title="" r:id="rId103"/>
                </v:shape>
                <o:OLEObject Type="Embed" ProgID="Equation.DSMT4" ShapeID="_x0000_i1068" DrawAspect="Content" ObjectID="_1808793674" r:id="rId104"/>
              </w:object>
            </w:r>
            <w:r w:rsidR="009538FE">
              <w:t xml:space="preserve"> where </w:t>
            </w:r>
            <w:r w:rsidRPr="009538FE" w:rsidR="009538FE">
              <w:rPr>
                <w:position w:val="-6"/>
              </w:rPr>
              <w:object w:dxaOrig="200" w:dyaOrig="279" w14:anchorId="62AE562B">
                <v:shape id="_x0000_i1069" style="width:9.75pt;height:13.5pt" o:ole="" type="#_x0000_t75">
                  <v:imagedata o:title="" r:id="rId105"/>
                </v:shape>
                <o:OLEObject Type="Embed" ProgID="Equation.DSMT4" ShapeID="_x0000_i1069" DrawAspect="Content" ObjectID="_1808793675" r:id="rId106"/>
              </w:object>
            </w:r>
            <w:r w:rsidR="009538FE">
              <w:t xml:space="preserve"> is a scalar. </w:t>
            </w:r>
          </w:p>
          <w:p w:rsidR="009538FE" w:rsidRDefault="009538FE" w14:paraId="73C82422" w14:textId="77777777" w14:noSpellErr="1">
            <w:pPr>
              <w:widowControl w:val="0"/>
              <w:tabs>
                <w:tab w:val="left" w:pos="487"/>
              </w:tabs>
              <w:ind w:left="487" w:hanging="487"/>
            </w:pPr>
            <w:r w:rsidR="009538FE">
              <w:rPr/>
              <w:t xml:space="preserve">Determine</w:t>
            </w:r>
            <w:r w:rsidR="009538FE">
              <w:rPr/>
              <w:t xml:space="preserve"> </w:t>
            </w:r>
            <w:r w:rsidR="00B40763">
              <w:rPr/>
              <w:t xml:space="preserve">the coordinates of </w:t>
            </w:r>
            <w:r w:rsidRPr="00025957" w:rsidR="00B40763">
              <w:rPr>
                <w:position w:val="-4"/>
              </w:rPr>
              <w:object w:dxaOrig="260" w:dyaOrig="260" w14:anchorId="03187C48">
                <v:shape id="_x0000_i1070" style="width:12.75pt;height:12.75pt" o:ole="" type="#_x0000_t75">
                  <v:imagedata o:title="" r:id="rId107"/>
                </v:shape>
                <o:OLEObject Type="Embed" ProgID="Equation.DSMT4" ShapeID="_x0000_i1070" DrawAspect="Content" ObjectID="_1808793676" r:id="rId108"/>
              </w:object>
            </w:r>
            <w:r w:rsidR="00B40763">
              <w:rPr/>
              <w:t xml:space="preserve"> </w:t>
            </w:r>
            <w:r w:rsidR="009538FE">
              <w:rPr/>
              <w:t xml:space="preserve">such that </w:t>
            </w:r>
            <w:r w:rsidRPr="009538FE">
              <w:rPr>
                <w:position w:val="-6"/>
              </w:rPr>
              <w:object w:dxaOrig="740" w:dyaOrig="279" w14:anchorId="49D38767">
                <v:shape id="_x0000_i1071" style="width:37.5pt;height:13.5pt" o:ole="" type="#_x0000_t75">
                  <v:imagedata o:title="" r:id="rId109"/>
                </v:shape>
                <o:OLEObject Type="Embed" ProgID="Equation.DSMT4" ShapeID="_x0000_i1071" DrawAspect="Content" ObjectID="_1808793677" r:id="rId110"/>
              </w:object>
            </w:r>
            <w:r w:rsidR="009538FE">
              <w:rPr/>
              <w:t xml:space="preserve"> is a square. </w:t>
            </w:r>
          </w:p>
          <w:p w:rsidR="0030664E" w:rsidRDefault="0030664E" w14:paraId="2522CAC0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2EFF2CB3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78CD0BA3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754DB333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03041AE5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42AA5F5F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79CC66FC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2850C4C2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32F01DD6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0B467550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4A140877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6DAF0C45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36DC7A6B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1D433D16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70F85120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07F4CC83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6F875E7E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55A7EA75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4A72C5A9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4DF62C8B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423E70C3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658C0AF7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79F33839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39E837C2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22A05EBC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41F188A7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277371CC" w14:textId="77777777">
            <w:pPr>
              <w:widowControl w:val="0"/>
              <w:tabs>
                <w:tab w:val="left" w:pos="487"/>
              </w:tabs>
              <w:ind w:left="487" w:hanging="487"/>
            </w:pPr>
          </w:p>
          <w:p w:rsidR="0030664E" w:rsidRDefault="0030664E" w14:paraId="3A32055E" w14:textId="1BCF3D88">
            <w:pPr>
              <w:widowControl w:val="0"/>
              <w:tabs>
                <w:tab w:val="left" w:pos="487"/>
              </w:tabs>
              <w:ind w:left="487" w:hanging="487"/>
            </w:pPr>
          </w:p>
        </w:tc>
        <w:tc>
          <w:tcPr>
            <w:tcW w:w="4737" w:type="dxa"/>
            <w:tcMar/>
          </w:tcPr>
          <w:p w:rsidR="00B40763" w:rsidP="00A27EE6" w:rsidRDefault="00B40763" w14:paraId="1DE68817" w14:textId="131D0A1B">
            <w:pPr>
              <w:widowControl w:val="0"/>
              <w:ind w:left="554" w:hanging="554"/>
            </w:pPr>
          </w:p>
        </w:tc>
        <w:tc>
          <w:tcPr>
            <w:tcW w:w="447" w:type="dxa"/>
            <w:tcMar/>
          </w:tcPr>
          <w:p w:rsidR="00B128CD" w:rsidRDefault="00B128CD" w14:paraId="2FFFADE7" w14:textId="48CA4745">
            <w:pPr>
              <w:widowControl w:val="0"/>
              <w:rPr>
                <w:color w:val="FF0000"/>
              </w:rPr>
            </w:pPr>
          </w:p>
        </w:tc>
      </w:tr>
      <w:tr w:rsidR="00B128CD" w:rsidTr="242B9A8F" w14:paraId="3C1C0C38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09D53352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B128CD" w:rsidRDefault="002474F5" w14:paraId="04A9B4B0" w14:textId="0E683C4F" w14:noSpellErr="1">
            <w:pPr>
              <w:widowControl w:val="0"/>
              <w:tabs>
                <w:tab w:val="left" w:pos="484"/>
              </w:tabs>
            </w:pPr>
            <w:r w:rsidR="002474F5">
              <w:rPr/>
              <w:t xml:space="preserve">Let </w:t>
            </w:r>
            <w:r w:rsidRPr="006B7CC3" w:rsidR="006B7CC3">
              <w:rPr>
                <w:position w:val="-16"/>
              </w:rPr>
              <w:object w:dxaOrig="1160" w:dyaOrig="440" w14:anchorId="78AEF9B9">
                <v:shape id="_x0000_i1072" style="width:58.5pt;height:22.5pt" o:ole="" type="#_x0000_t75">
                  <v:imagedata o:title="" r:id="rId111"/>
                </v:shape>
                <o:OLEObject Type="Embed" ProgID="Equation.DSMT4" ShapeID="_x0000_i1072" DrawAspect="Content" ObjectID="_1808793678" r:id="rId112"/>
              </w:object>
            </w:r>
            <w:r w:rsidR="00BD2F2F">
              <w:rPr/>
              <w:t xml:space="preserve"> and </w:t>
            </w:r>
            <w:r w:rsidRPr="00C500ED" w:rsidR="00B80D54">
              <w:rPr>
                <w:position w:val="-16"/>
              </w:rPr>
              <w:object w:dxaOrig="1359" w:dyaOrig="440" w14:anchorId="7130ADD8">
                <v:shape id="_x0000_i1073" style="width:68.25pt;height:22.5pt" o:ole="" type="#_x0000_t75">
                  <v:imagedata o:title="" r:id="rId113"/>
                </v:shape>
                <o:OLEObject Type="Embed" ProgID="Equation.DSMT4" ShapeID="_x0000_i1073" DrawAspect="Content" ObjectID="_1808793679" r:id="rId114"/>
              </w:object>
            </w:r>
            <w:r w:rsidR="00593251">
              <w:rPr/>
              <w:t xml:space="preserve"> where </w:t>
            </w:r>
            <w:r w:rsidRPr="00C500ED" w:rsidR="00C500ED">
              <w:rPr>
                <w:position w:val="-6"/>
              </w:rPr>
              <w:object w:dxaOrig="200" w:dyaOrig="279" w14:anchorId="07647491">
                <v:shape id="_x0000_i1074" style="width:9.75pt;height:13.5pt" o:ole="" type="#_x0000_t75">
                  <v:imagedata o:title="" r:id="rId115"/>
                </v:shape>
                <o:OLEObject Type="Embed" ProgID="Equation.DSMT4" ShapeID="_x0000_i1074" DrawAspect="Content" ObjectID="_1808793680" r:id="rId116"/>
              </w:object>
            </w:r>
            <w:r w:rsidR="00593251">
              <w:rPr/>
              <w:t xml:space="preserve"> is a </w:t>
            </w:r>
            <w:r w:rsidR="006B7CC3">
              <w:rPr/>
              <w:t xml:space="preserve">positive </w:t>
            </w:r>
            <w:r w:rsidR="00593251">
              <w:rPr/>
              <w:t>scalar.</w:t>
            </w:r>
            <w:r w:rsidR="00593251">
              <w:br/>
            </w:r>
            <w:r w:rsidR="00593251">
              <w:rPr/>
              <w:t xml:space="preserve">Determine </w:t>
            </w:r>
            <w:r w:rsidRPr="006B7CC3" w:rsidR="006B7CC3">
              <w:rPr>
                <w:position w:val="-6"/>
              </w:rPr>
              <w:object w:dxaOrig="200" w:dyaOrig="279" w14:anchorId="1B927613">
                <v:shape id="_x0000_i1075" style="width:9.75pt;height:13.5pt" o:ole="" type="#_x0000_t75">
                  <v:imagedata o:title="" r:id="rId117"/>
                </v:shape>
                <o:OLEObject Type="Embed" ProgID="Equation.DSMT4" ShapeID="_x0000_i1075" DrawAspect="Content" ObjectID="_1808793681" r:id="rId118"/>
              </w:object>
            </w:r>
            <w:r w:rsidR="00593251">
              <w:rPr/>
              <w:t xml:space="preserve"> such that the distance between vectors </w:t>
            </w:r>
            <w:r w:rsidRPr="00B80D54" w:rsidR="00F17AD7">
              <w:rPr>
                <w:position w:val="-10"/>
              </w:rPr>
              <w:object w:dxaOrig="200" w:dyaOrig="260" w14:anchorId="2B403077">
                <v:shape id="_x0000_i1076" style="width:9.75pt;height:12.75pt" o:ole="" type="#_x0000_t75">
                  <v:imagedata o:title="" r:id="rId119"/>
                </v:shape>
                <o:OLEObject Type="Embed" ProgID="Equation.DSMT4" ShapeID="_x0000_i1076" DrawAspect="Content" ObjectID="_1808793682" r:id="rId120"/>
              </w:object>
            </w:r>
            <w:r w:rsidR="00593251">
              <w:rPr/>
              <w:t xml:space="preserve"> and </w:t>
            </w:r>
            <w:r w:rsidRPr="00F17AD7" w:rsidR="00F17AD7">
              <w:rPr>
                <w:position w:val="-10"/>
              </w:rPr>
              <w:object w:dxaOrig="180" w:dyaOrig="260" w14:anchorId="43DE70B6">
                <v:shape id="_x0000_i1077" style="width:9pt;height:12.75pt" o:ole="" type="#_x0000_t75">
                  <v:imagedata o:title="" r:id="rId121"/>
                </v:shape>
                <o:OLEObject Type="Embed" ProgID="Equation.DSMT4" ShapeID="_x0000_i1077" DrawAspect="Content" ObjectID="_1808793683" r:id="rId122"/>
              </w:object>
            </w:r>
            <w:r w:rsidR="00593251">
              <w:rPr/>
              <w:t xml:space="preserve"> </w:t>
            </w:r>
            <w:r w:rsidR="005711C2">
              <w:rPr/>
              <w:t xml:space="preserve">,</w:t>
            </w:r>
            <w:r w:rsidR="005711C2">
              <w:rPr/>
              <w:t xml:space="preserve"> </w:t>
            </w:r>
            <w:r w:rsidRPr="000718AA" w:rsidR="005711C2">
              <w:rPr>
                <w:position w:val="-10"/>
              </w:rPr>
              <w:object w:dxaOrig="680" w:dyaOrig="320" w14:anchorId="045A11C4">
                <v:shape id="_x0000_i1078" style="width:34.5pt;height:15.75pt" o:ole="" type="#_x0000_t75">
                  <v:imagedata o:title="" r:id="rId123"/>
                </v:shape>
                <o:OLEObject Type="Embed" ProgID="Equation.DSMT4" ShapeID="_x0000_i1078" DrawAspect="Content" ObjectID="_1808793684" r:id="rId124"/>
              </w:object>
            </w:r>
            <w:r w:rsidR="005711C2">
              <w:rPr/>
              <w:t xml:space="preserve">, </w:t>
            </w:r>
            <w:r w:rsidR="00593251">
              <w:rPr/>
              <w:t xml:space="preserve">is </w:t>
            </w:r>
            <w:r w:rsidRPr="0017594F" w:rsidR="0017594F">
              <w:rPr>
                <w:position w:val="-6"/>
              </w:rPr>
              <w:object w:dxaOrig="200" w:dyaOrig="279" w14:anchorId="329CAC61">
                <v:shape id="_x0000_i1079" style="width:9.75pt;height:13.5pt" o:ole="" type="#_x0000_t75">
                  <v:imagedata o:title="" r:id="rId125"/>
                </v:shape>
                <o:OLEObject Type="Embed" ProgID="Equation.DSMT4" ShapeID="_x0000_i1079" DrawAspect="Content" ObjectID="_1808793685" r:id="rId126"/>
              </w:object>
            </w:r>
            <w:r w:rsidR="00C500ED">
              <w:rPr/>
              <w:t>.</w:t>
            </w:r>
            <w:r w:rsidR="0017594F">
              <w:rPr/>
              <w:t xml:space="preserve">Give</w:t>
            </w:r>
            <w:r w:rsidR="0017594F">
              <w:rPr/>
              <w:t xml:space="preserve"> your answer to two decimal places. </w:t>
            </w:r>
          </w:p>
          <w:p w:rsidR="0030664E" w:rsidRDefault="0030664E" w14:paraId="6B85BB01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0B54D330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5AB8DE1D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5964EEEE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77813F5F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3C82E8CD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31E55E05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17BF936C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04314E1B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5106F55A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6BA81397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092F8CDB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03E366F8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2AB58494" w14:textId="77777777">
            <w:pPr>
              <w:widowControl w:val="0"/>
              <w:tabs>
                <w:tab w:val="left" w:pos="484"/>
              </w:tabs>
            </w:pPr>
          </w:p>
          <w:p w:rsidR="00C500ED" w:rsidRDefault="00C500ED" w14:paraId="0A1F7D18" w14:textId="05235412">
            <w:pPr>
              <w:widowControl w:val="0"/>
              <w:tabs>
                <w:tab w:val="left" w:pos="484"/>
              </w:tabs>
            </w:pPr>
          </w:p>
        </w:tc>
        <w:tc>
          <w:tcPr>
            <w:tcW w:w="4737" w:type="dxa"/>
            <w:tcMar/>
          </w:tcPr>
          <w:p w:rsidR="00B128CD" w:rsidRDefault="00B128CD" w14:paraId="74754F3E" w14:textId="58C9703F">
            <w:pPr>
              <w:widowControl w:val="0"/>
            </w:pPr>
          </w:p>
        </w:tc>
        <w:tc>
          <w:tcPr>
            <w:tcW w:w="447" w:type="dxa"/>
            <w:tcMar/>
          </w:tcPr>
          <w:p w:rsidR="00B128CD" w:rsidRDefault="00B128CD" w14:paraId="536DF34F" w14:textId="5C197C7B">
            <w:pPr>
              <w:widowControl w:val="0"/>
              <w:rPr>
                <w:color w:val="FF0000"/>
              </w:rPr>
            </w:pPr>
          </w:p>
        </w:tc>
      </w:tr>
      <w:tr w:rsidR="00B128CD" w:rsidTr="242B9A8F" w14:paraId="467254CA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1B0D971D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B128CD" w:rsidRDefault="002E1B4A" w14:paraId="47C2C379" w14:textId="451A6774">
            <w:pPr>
              <w:widowControl w:val="0"/>
              <w:tabs>
                <w:tab w:val="left" w:pos="484"/>
              </w:tabs>
            </w:pPr>
            <w:r>
              <w:t xml:space="preserve">Let </w:t>
            </w:r>
            <w:r w:rsidRPr="0080621B" w:rsidR="0097006A">
              <w:rPr>
                <w:position w:val="-14"/>
              </w:rPr>
              <w:object w:dxaOrig="3720" w:dyaOrig="400" w14:anchorId="0268D976">
                <v:shape id="_x0000_i1080" style="width:186pt;height:19.5pt" o:ole="" type="#_x0000_t75">
                  <v:imagedata o:title="" r:id="rId127"/>
                </v:shape>
                <o:OLEObject Type="Embed" ProgID="Equation.DSMT4" ShapeID="_x0000_i1080" DrawAspect="Content" ObjectID="_1808793686" r:id="rId128"/>
              </w:object>
            </w:r>
            <w:r>
              <w:t xml:space="preserve"> and </w:t>
            </w:r>
            <w:r w:rsidRPr="0080621B">
              <w:rPr>
                <w:position w:val="-14"/>
              </w:rPr>
              <w:object w:dxaOrig="859" w:dyaOrig="400" w14:anchorId="0B6B2776">
                <v:shape id="_x0000_i1081" style="width:42.75pt;height:19.5pt" o:ole="" type="#_x0000_t75">
                  <v:imagedata o:title="" r:id="rId129"/>
                </v:shape>
                <o:OLEObject Type="Embed" ProgID="Equation.DSMT4" ShapeID="_x0000_i1081" DrawAspect="Content" ObjectID="_1808793687" r:id="rId130"/>
              </w:object>
            </w:r>
            <w:r>
              <w:t xml:space="preserve">the middle of segment </w:t>
            </w:r>
            <w:r w:rsidRPr="002E1B4A">
              <w:rPr>
                <w:position w:val="-14"/>
              </w:rPr>
              <w:object w:dxaOrig="540" w:dyaOrig="400" w14:anchorId="01506EA7">
                <v:shape id="_x0000_i1082" style="width:27pt;height:19.5pt" o:ole="" type="#_x0000_t75">
                  <v:imagedata o:title="" r:id="rId131"/>
                </v:shape>
                <o:OLEObject Type="Embed" ProgID="Equation.DSMT4" ShapeID="_x0000_i1082" DrawAspect="Content" ObjectID="_1808793688" r:id="rId132"/>
              </w:object>
            </w:r>
            <w:r>
              <w:t>.</w:t>
            </w:r>
            <w:r>
              <w:br/>
            </w:r>
            <w:r>
              <w:t xml:space="preserve">Let </w:t>
            </w:r>
            <w:r w:rsidRPr="002E1B4A" w:rsidR="0097006A">
              <w:rPr>
                <w:position w:val="-14"/>
              </w:rPr>
              <w:object w:dxaOrig="999" w:dyaOrig="400" w14:anchorId="4A875629">
                <v:shape id="_x0000_i1083" style="width:49.5pt;height:19.5pt" o:ole="" type="#_x0000_t75">
                  <v:imagedata o:title="" r:id="rId133"/>
                </v:shape>
                <o:OLEObject Type="Embed" ProgID="Equation.DSMT4" ShapeID="_x0000_i1083" DrawAspect="Content" ObjectID="_1808793689" r:id="rId134"/>
              </w:object>
            </w:r>
            <w:r>
              <w:t xml:space="preserve"> be the point such that </w:t>
            </w:r>
            <w:r w:rsidRPr="002E1B4A">
              <w:rPr>
                <w:position w:val="-4"/>
              </w:rPr>
              <w:object w:dxaOrig="1080" w:dyaOrig="320" w14:anchorId="72F7DB9D">
                <v:shape id="_x0000_i1084" style="width:54pt;height:15.75pt" o:ole="" type="#_x0000_t75">
                  <v:imagedata o:title="" r:id="rId135"/>
                </v:shape>
                <o:OLEObject Type="Embed" ProgID="Equation.DSMT4" ShapeID="_x0000_i1084" DrawAspect="Content" ObjectID="_1808793690" r:id="rId136"/>
              </w:object>
            </w:r>
          </w:p>
          <w:p w:rsidR="002E1B4A" w:rsidRDefault="002E1B4A" w14:paraId="2CB2EB17" w14:textId="77777777">
            <w:pPr>
              <w:widowControl w:val="0"/>
              <w:tabs>
                <w:tab w:val="left" w:pos="484"/>
              </w:tabs>
            </w:pPr>
            <w:r>
              <w:t xml:space="preserve">Show that the points </w:t>
            </w:r>
            <w:r w:rsidRPr="002E1B4A">
              <w:rPr>
                <w:position w:val="-10"/>
              </w:rPr>
              <w:object w:dxaOrig="400" w:dyaOrig="320" w14:anchorId="284D732E">
                <v:shape id="_x0000_i1085" style="width:19.5pt;height:15.75pt" o:ole="" type="#_x0000_t75">
                  <v:imagedata o:title="" r:id="rId137"/>
                </v:shape>
                <o:OLEObject Type="Embed" ProgID="Equation.DSMT4" ShapeID="_x0000_i1085" DrawAspect="Content" ObjectID="_1808793691" r:id="rId138"/>
              </w:object>
            </w:r>
            <w:r>
              <w:t xml:space="preserve"> and </w:t>
            </w:r>
            <w:r w:rsidR="0097006A">
              <w:t>D</w:t>
            </w:r>
            <w:r>
              <w:t xml:space="preserve"> are aligned. </w:t>
            </w:r>
          </w:p>
          <w:p w:rsidR="0030664E" w:rsidRDefault="0030664E" w14:paraId="5FF6B232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431A7E4E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58695EBA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5B001681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2E17D7BB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3BAD6554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73E12F66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74049E19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4FBBC89B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49C1B282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79838580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784C37B4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29C09501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7AC4DEEF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1978F705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06533A0F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56810C19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0B82D895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76BEDC19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30CE8F4F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1C997DBC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5F5C9280" w14:textId="09CFC735">
            <w:pPr>
              <w:widowControl w:val="0"/>
              <w:tabs>
                <w:tab w:val="left" w:pos="484"/>
              </w:tabs>
            </w:pPr>
          </w:p>
        </w:tc>
        <w:tc>
          <w:tcPr>
            <w:tcW w:w="4737" w:type="dxa"/>
            <w:tcMar/>
          </w:tcPr>
          <w:p w:rsidR="002A1BC6" w:rsidRDefault="002A1BC6" w14:paraId="1FDBFF4E" w14:textId="3F0DE3A1">
            <w:pPr>
              <w:widowControl w:val="0"/>
              <w:ind w:left="696" w:hanging="696"/>
            </w:pPr>
          </w:p>
        </w:tc>
        <w:tc>
          <w:tcPr>
            <w:tcW w:w="447" w:type="dxa"/>
            <w:tcMar/>
          </w:tcPr>
          <w:p w:rsidR="00B128CD" w:rsidRDefault="00B128CD" w14:paraId="55DE265B" w14:textId="42E3FA80">
            <w:pPr>
              <w:widowControl w:val="0"/>
              <w:rPr>
                <w:color w:val="FF0000"/>
              </w:rPr>
            </w:pPr>
          </w:p>
        </w:tc>
      </w:tr>
    </w:tbl>
    <w:p w:rsidR="00B128CD" w:rsidP="00B128CD" w:rsidRDefault="00B128CD" w14:paraId="2B2B9A28" w14:textId="77777777"/>
    <w:p w:rsidR="00B128CD" w:rsidP="00B128CD" w:rsidRDefault="00B128CD" w14:paraId="42C5C307" w14:textId="77777777">
      <w:pPr>
        <w:sectPr w:rsidR="00B128CD" w:rsidSect="0008524E">
          <w:pgSz w:w="11909" w:h="16834" w:orient="portrait" w:code="9"/>
          <w:pgMar w:top="1009" w:right="720" w:bottom="1009" w:left="720" w:header="567" w:footer="567" w:gutter="0"/>
          <w:cols w:space="720"/>
          <w:titlePg/>
        </w:sectPr>
      </w:pPr>
    </w:p>
    <w:p w:rsidR="00B128CD" w:rsidP="00B128CD" w:rsidRDefault="00B128CD" w14:paraId="37D7BCDC" w14:textId="27B73F31">
      <w:pPr>
        <w:tabs>
          <w:tab w:val="right" w:pos="10440"/>
        </w:tabs>
        <w:rPr>
          <w:sz w:val="28"/>
        </w:rPr>
      </w:pPr>
      <w:r>
        <w:rPr>
          <w:b/>
          <w:color w:val="0000FF"/>
          <w:sz w:val="28"/>
        </w:rPr>
        <w:t>Chapter</w:t>
      </w:r>
      <w:r w:rsidR="00975290">
        <w:rPr>
          <w:b/>
          <w:color w:val="0000FF"/>
          <w:sz w:val="28"/>
        </w:rPr>
        <w:t xml:space="preserve"> </w:t>
      </w:r>
      <w:r w:rsidR="0059696F">
        <w:rPr>
          <w:b/>
          <w:color w:val="0000FF"/>
          <w:sz w:val="28"/>
        </w:rPr>
        <w:t>3:</w:t>
      </w:r>
      <w:r>
        <w:rPr>
          <w:b/>
          <w:color w:val="0000FF"/>
          <w:sz w:val="28"/>
        </w:rPr>
        <w:t xml:space="preserve"> </w:t>
      </w:r>
      <w:r w:rsidR="0059696F">
        <w:rPr>
          <w:b/>
          <w:color w:val="0000FF"/>
          <w:sz w:val="28"/>
        </w:rPr>
        <w:t xml:space="preserve">Vectors in the plane </w:t>
      </w:r>
      <w:r>
        <w:rPr>
          <w:b/>
          <w:color w:val="0000FF"/>
          <w:sz w:val="28"/>
        </w:rPr>
        <w:t> </w:t>
      </w:r>
      <w:r>
        <w:rPr>
          <w:b/>
          <w:color w:val="0000FF"/>
          <w:sz w:val="28"/>
        </w:rPr>
        <w:t>Test A</w:t>
      </w:r>
      <w:r>
        <w:rPr>
          <w:b/>
          <w:color w:val="0000FF"/>
          <w:sz w:val="28"/>
        </w:rPr>
        <w:tab/>
      </w:r>
      <w:r>
        <w:rPr>
          <w:sz w:val="28"/>
        </w:rPr>
        <w:t>Name: _____________________</w:t>
      </w:r>
    </w:p>
    <w:p w:rsidR="00B128CD" w:rsidP="00B128CD" w:rsidRDefault="00B128CD" w14:paraId="6A750B2D" w14:textId="77777777">
      <w:pPr>
        <w:tabs>
          <w:tab w:val="left" w:pos="2880"/>
          <w:tab w:val="left" w:pos="10080"/>
        </w:tabs>
      </w:pPr>
    </w:p>
    <w:p w:rsidR="00B128CD" w:rsidP="00B128CD" w:rsidRDefault="00B128CD" w14:paraId="273AB396" w14:textId="77777777">
      <w:pPr>
        <w:rPr>
          <w:i/>
          <w:color w:val="FF0000"/>
        </w:rPr>
      </w:pPr>
      <w:r>
        <w:rPr>
          <w:i/>
          <w:color w:val="FF0000"/>
        </w:rPr>
        <w:t>Complex unfamiliar</w:t>
      </w:r>
    </w:p>
    <w:p w:rsidR="00B128CD" w:rsidP="00B128CD" w:rsidRDefault="00B128CD" w14:paraId="12084D19" w14:textId="77777777"/>
    <w:tbl>
      <w:tblPr>
        <w:tblW w:w="10512" w:type="dxa"/>
        <w:tblBorders>
          <w:top w:val="single" w:color="auto" w:sz="4" w:space="0"/>
          <w:bottom w:val="single" w:color="auto" w:sz="4" w:space="0"/>
          <w:insideH w:val="single" w:color="auto" w:sz="4" w:space="0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52"/>
        <w:gridCol w:w="432"/>
      </w:tblGrid>
      <w:tr w:rsidR="00B128CD" w:rsidTr="242B9A8F" w14:paraId="609C01D2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6382761F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B128CD" w:rsidRDefault="00FD793C" w14:paraId="14C6D023" w14:textId="77777777">
            <w:pPr>
              <w:widowControl w:val="0"/>
              <w:tabs>
                <w:tab w:val="left" w:pos="484"/>
              </w:tabs>
            </w:pPr>
            <w:r>
              <w:t xml:space="preserve">Let </w:t>
            </w:r>
            <w:r w:rsidRPr="0080621B" w:rsidR="0080621B">
              <w:rPr>
                <w:position w:val="-14"/>
              </w:rPr>
              <w:object w:dxaOrig="2520" w:dyaOrig="400" w14:anchorId="36A69B59">
                <v:shape id="_x0000_i1086" style="width:126pt;height:19.5pt" o:ole="" type="#_x0000_t75">
                  <v:imagedata o:title="" r:id="rId139"/>
                </v:shape>
                <o:OLEObject Type="Embed" ProgID="Equation.DSMT4" ShapeID="_x0000_i1086" DrawAspect="Content" ObjectID="_1808793692" r:id="rId140"/>
              </w:object>
            </w:r>
            <w:r>
              <w:t xml:space="preserve"> and </w:t>
            </w:r>
            <w:r w:rsidRPr="0080621B" w:rsidR="0080621B">
              <w:rPr>
                <w:position w:val="-14"/>
              </w:rPr>
              <w:object w:dxaOrig="1160" w:dyaOrig="400" w14:anchorId="0BA882C7">
                <v:shape id="_x0000_i1087" style="width:58.5pt;height:19.5pt" o:ole="" type="#_x0000_t75">
                  <v:imagedata o:title="" r:id="rId141"/>
                </v:shape>
                <o:OLEObject Type="Embed" ProgID="Equation.DSMT4" ShapeID="_x0000_i1087" DrawAspect="Content" ObjectID="_1808793693" r:id="rId142"/>
              </w:object>
            </w:r>
            <w:r>
              <w:t>.</w:t>
            </w:r>
            <w:r>
              <w:br/>
            </w:r>
            <w:r>
              <w:t xml:space="preserve">Determine the linear relationship between </w:t>
            </w:r>
            <w:r w:rsidRPr="0080621B" w:rsidR="0080621B">
              <w:rPr>
                <w:position w:val="-12"/>
              </w:rPr>
              <w:object w:dxaOrig="320" w:dyaOrig="360" w14:anchorId="34E2CACA">
                <v:shape id="_x0000_i1088" style="width:15.75pt;height:18pt" o:ole="" type="#_x0000_t75">
                  <v:imagedata o:title="" r:id="rId143"/>
                </v:shape>
                <o:OLEObject Type="Embed" ProgID="Equation.DSMT4" ShapeID="_x0000_i1088" DrawAspect="Content" ObjectID="_1808793694" r:id="rId144"/>
              </w:object>
            </w:r>
            <w:r>
              <w:t xml:space="preserve"> and </w:t>
            </w:r>
            <w:r w:rsidRPr="0080621B" w:rsidR="0080621B">
              <w:rPr>
                <w:position w:val="-12"/>
              </w:rPr>
              <w:object w:dxaOrig="340" w:dyaOrig="360" w14:anchorId="5EC1ACFF">
                <v:shape id="_x0000_i1089" style="width:16.5pt;height:18pt" o:ole="" type="#_x0000_t75">
                  <v:imagedata o:title="" r:id="rId145"/>
                </v:shape>
                <o:OLEObject Type="Embed" ProgID="Equation.DSMT4" ShapeID="_x0000_i1089" DrawAspect="Content" ObjectID="_1808793695" r:id="rId146"/>
              </w:object>
            </w:r>
            <w:r>
              <w:t xml:space="preserve"> such that the lines </w:t>
            </w:r>
            <w:r w:rsidRPr="0080621B" w:rsidR="0080621B">
              <w:rPr>
                <w:position w:val="-14"/>
              </w:rPr>
              <w:object w:dxaOrig="639" w:dyaOrig="400" w14:anchorId="67926DB0">
                <v:shape id="_x0000_i1090" style="width:32.25pt;height:19.5pt" o:ole="" type="#_x0000_t75">
                  <v:imagedata o:title="" r:id="rId147"/>
                </v:shape>
                <o:OLEObject Type="Embed" ProgID="Equation.DSMT4" ShapeID="_x0000_i1090" DrawAspect="Content" ObjectID="_1808793696" r:id="rId148"/>
              </w:object>
            </w:r>
            <w:r>
              <w:t xml:space="preserve"> and </w:t>
            </w:r>
            <w:r w:rsidRPr="0080621B" w:rsidR="0080621B">
              <w:rPr>
                <w:position w:val="-14"/>
              </w:rPr>
              <w:object w:dxaOrig="580" w:dyaOrig="400" w14:anchorId="5ADC30AA">
                <v:shape id="_x0000_i1091" style="width:29.25pt;height:19.5pt" o:ole="" type="#_x0000_t75">
                  <v:imagedata o:title="" r:id="rId149"/>
                </v:shape>
                <o:OLEObject Type="Embed" ProgID="Equation.DSMT4" ShapeID="_x0000_i1091" DrawAspect="Content" ObjectID="_1808793697" r:id="rId150"/>
              </w:object>
            </w:r>
            <w:r>
              <w:t xml:space="preserve"> are parallel. </w:t>
            </w:r>
          </w:p>
          <w:p w:rsidR="0030664E" w:rsidRDefault="0030664E" w14:paraId="63145920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48F91EC7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698260E2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23150447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7534E4A2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2BA060A2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3EB71FEF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46C5B867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7945D2C6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418321B0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279CF434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036698E7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50A7F56D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6A29D692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096C9CD1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79EC0960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36B00FFB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12B863C2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5C47FC05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138556E0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49595ED0" w14:textId="77777777">
            <w:pPr>
              <w:widowControl w:val="0"/>
              <w:tabs>
                <w:tab w:val="left" w:pos="484"/>
              </w:tabs>
            </w:pPr>
          </w:p>
          <w:p w:rsidR="0030664E" w:rsidRDefault="0030664E" w14:paraId="08063A34" w14:textId="4B90A003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  <w:tcMar/>
          </w:tcPr>
          <w:p w:rsidR="00FD793C" w:rsidRDefault="00FD793C" w14:paraId="6FB6E0FD" w14:textId="73DA788B">
            <w:pPr>
              <w:widowControl w:val="0"/>
              <w:ind w:left="696" w:hanging="696"/>
            </w:pPr>
          </w:p>
        </w:tc>
        <w:tc>
          <w:tcPr>
            <w:tcW w:w="432" w:type="dxa"/>
            <w:tcMar/>
          </w:tcPr>
          <w:p w:rsidR="00B128CD" w:rsidRDefault="00B128CD" w14:paraId="55E22B17" w14:textId="06B25072">
            <w:pPr>
              <w:widowControl w:val="0"/>
              <w:rPr>
                <w:color w:val="FF0000"/>
              </w:rPr>
            </w:pPr>
          </w:p>
        </w:tc>
      </w:tr>
      <w:tr w:rsidR="00B128CD" w:rsidTr="242B9A8F" w14:paraId="1B9C622A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5BFEC7C7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B128CD" w:rsidP="008D31A2" w:rsidRDefault="00EB4BA7" w14:paraId="36745F93" w14:textId="77777777">
            <w:pPr>
              <w:widowControl w:val="0"/>
            </w:pPr>
            <w:r w:rsidRPr="00EB4BA7">
              <w:t xml:space="preserve">A boat travels </w:t>
            </w:r>
            <w:r>
              <w:t>wes</w:t>
            </w:r>
            <w:r w:rsidRPr="00EB4BA7">
              <w:t xml:space="preserve">t at </w:t>
            </w:r>
            <w:r w:rsidR="008D31A2">
              <w:t>12</w:t>
            </w:r>
            <w:r w:rsidRPr="00EB4BA7">
              <w:t xml:space="preserve"> km/h, while another boat travels </w:t>
            </w:r>
            <w:r w:rsidR="008D31A2">
              <w:t>north</w:t>
            </w:r>
            <w:r w:rsidRPr="00EB4BA7">
              <w:t xml:space="preserve"> at </w:t>
            </w:r>
            <w:r w:rsidR="008D31A2">
              <w:t>35</w:t>
            </w:r>
            <w:r w:rsidRPr="00EB4BA7">
              <w:t xml:space="preserve"> km/h. Determine the bearing of the</w:t>
            </w:r>
            <w:r w:rsidR="008D31A2">
              <w:t xml:space="preserve"> </w:t>
            </w:r>
            <w:r w:rsidRPr="00EB4BA7">
              <w:t>difference vector.</w:t>
            </w:r>
            <w:r w:rsidR="008D31A2">
              <w:t xml:space="preserve"> Give your answer to two decimal places. </w:t>
            </w:r>
          </w:p>
          <w:p w:rsidR="0030664E" w:rsidP="008D31A2" w:rsidRDefault="0030664E" w14:paraId="2E1FCD6D" w14:textId="77777777">
            <w:pPr>
              <w:widowControl w:val="0"/>
            </w:pPr>
          </w:p>
          <w:p w:rsidR="0030664E" w:rsidP="008D31A2" w:rsidRDefault="0030664E" w14:paraId="69C9D2FC" w14:textId="77777777">
            <w:pPr>
              <w:widowControl w:val="0"/>
            </w:pPr>
          </w:p>
          <w:p w:rsidR="0030664E" w:rsidP="008D31A2" w:rsidRDefault="0030664E" w14:paraId="3F7A398C" w14:textId="77777777">
            <w:pPr>
              <w:widowControl w:val="0"/>
            </w:pPr>
          </w:p>
          <w:p w:rsidR="0030664E" w:rsidP="008D31A2" w:rsidRDefault="0030664E" w14:paraId="16CFDFE0" w14:textId="77777777">
            <w:pPr>
              <w:widowControl w:val="0"/>
            </w:pPr>
          </w:p>
          <w:p w:rsidR="0030664E" w:rsidP="008D31A2" w:rsidRDefault="0030664E" w14:paraId="19EA9382" w14:textId="77777777">
            <w:pPr>
              <w:widowControl w:val="0"/>
            </w:pPr>
          </w:p>
          <w:p w:rsidR="0030664E" w:rsidP="008D31A2" w:rsidRDefault="0030664E" w14:paraId="7526C09B" w14:textId="77777777">
            <w:pPr>
              <w:widowControl w:val="0"/>
            </w:pPr>
          </w:p>
          <w:p w:rsidR="0030664E" w:rsidP="008D31A2" w:rsidRDefault="0030664E" w14:paraId="2E770C52" w14:textId="77777777">
            <w:pPr>
              <w:widowControl w:val="0"/>
            </w:pPr>
          </w:p>
          <w:p w:rsidR="0030664E" w:rsidP="008D31A2" w:rsidRDefault="0030664E" w14:paraId="01A1F71B" w14:textId="77777777">
            <w:pPr>
              <w:widowControl w:val="0"/>
            </w:pPr>
          </w:p>
          <w:p w:rsidR="0030664E" w:rsidP="008D31A2" w:rsidRDefault="0030664E" w14:paraId="0EBFCEB5" w14:textId="77777777">
            <w:pPr>
              <w:widowControl w:val="0"/>
            </w:pPr>
          </w:p>
          <w:p w:rsidR="0030664E" w:rsidP="008D31A2" w:rsidRDefault="0030664E" w14:paraId="455439AC" w14:textId="77777777">
            <w:pPr>
              <w:widowControl w:val="0"/>
            </w:pPr>
          </w:p>
          <w:p w:rsidR="0030664E" w:rsidP="008D31A2" w:rsidRDefault="0030664E" w14:paraId="582E21CA" w14:textId="77777777">
            <w:pPr>
              <w:widowControl w:val="0"/>
            </w:pPr>
          </w:p>
          <w:p w:rsidR="0030664E" w:rsidP="008D31A2" w:rsidRDefault="0030664E" w14:paraId="4AAC3FD8" w14:textId="77777777">
            <w:pPr>
              <w:widowControl w:val="0"/>
            </w:pPr>
          </w:p>
          <w:p w:rsidR="0030664E" w:rsidP="008D31A2" w:rsidRDefault="0030664E" w14:paraId="7D00FE18" w14:textId="77777777">
            <w:pPr>
              <w:widowControl w:val="0"/>
            </w:pPr>
          </w:p>
          <w:p w:rsidR="0030664E" w:rsidP="008D31A2" w:rsidRDefault="0030664E" w14:paraId="7E1E1B30" w14:textId="06042E1F">
            <w:pPr>
              <w:widowControl w:val="0"/>
            </w:pPr>
          </w:p>
        </w:tc>
        <w:tc>
          <w:tcPr>
            <w:tcW w:w="4752" w:type="dxa"/>
            <w:tcMar/>
          </w:tcPr>
          <w:p w:rsidR="00F01F40" w:rsidP="00A21FA1" w:rsidRDefault="00F01F40" w14:paraId="06436922" w14:textId="12E27D3E">
            <w:pPr>
              <w:widowControl w:val="0"/>
              <w:tabs>
                <w:tab w:val="left" w:pos="484"/>
              </w:tabs>
            </w:pPr>
          </w:p>
        </w:tc>
        <w:tc>
          <w:tcPr>
            <w:tcW w:w="432" w:type="dxa"/>
            <w:tcMar/>
          </w:tcPr>
          <w:p w:rsidR="00B128CD" w:rsidRDefault="00B128CD" w14:paraId="6324F373" w14:textId="01C4E27C">
            <w:pPr>
              <w:widowControl w:val="0"/>
              <w:rPr>
                <w:color w:val="FF0000"/>
              </w:rPr>
            </w:pPr>
          </w:p>
        </w:tc>
      </w:tr>
      <w:tr w:rsidR="00B128CD" w:rsidTr="242B9A8F" w14:paraId="2DEA51EF" w14:textId="77777777">
        <w:trPr>
          <w:cantSplit/>
          <w:trHeight w:val="1160"/>
        </w:trPr>
        <w:tc>
          <w:tcPr>
            <w:tcW w:w="576" w:type="dxa"/>
            <w:tcMar/>
          </w:tcPr>
          <w:p w:rsidR="00B128CD" w:rsidP="004068AD" w:rsidRDefault="00B128CD" w14:paraId="596EA180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Pr="00CE51B9" w:rsidR="00832D50" w:rsidP="00832D50" w:rsidRDefault="00832D50" w14:paraId="5C0099E9" w14:textId="1BD4C9AD" w14:noSpellErr="1">
            <w:pPr>
              <w:widowControl w:val="0"/>
            </w:pPr>
            <w:r w:rsidRPr="00CE51B9" w:rsidR="00832D50">
              <w:rPr/>
              <w:t xml:space="preserve">Two bushwalkers </w:t>
            </w:r>
            <w:r w:rsidRPr="00CE51B9" w:rsidR="00832D50">
              <w:rPr/>
              <w:t>starts</w:t>
            </w:r>
            <w:r w:rsidRPr="00CE51B9" w:rsidR="00832D50">
              <w:rPr/>
              <w:t xml:space="preserve"> their hike from the same starting point. The first one walks </w:t>
            </w:r>
            <w:r w:rsidRPr="00832D50">
              <w:rPr>
                <w:position w:val="-10"/>
              </w:rPr>
              <w:object w:dxaOrig="540" w:dyaOrig="320" w14:anchorId="319BE93C">
                <v:shape id="_x0000_i1092" style="width:27pt;height:15.75pt" o:ole="" type="#_x0000_t75">
                  <v:imagedata o:title="" r:id="rId151"/>
                </v:shape>
                <o:OLEObject Type="Embed" ProgID="Equation.DSMT4" ShapeID="_x0000_i1092" DrawAspect="Content" ObjectID="_1808793698" r:id="rId152"/>
              </w:object>
            </w:r>
            <w:r w:rsidR="00832D50">
              <w:rPr/>
              <w:t>south-west</w:t>
            </w:r>
            <w:r w:rsidRPr="00CE51B9" w:rsidR="00832D50">
              <w:rPr/>
              <w:t xml:space="preserve"> and then</w:t>
            </w:r>
            <w:r w:rsidR="00832D50">
              <w:rPr/>
              <w:t xml:space="preserve"> </w:t>
            </w:r>
            <w:r w:rsidRPr="00832D50">
              <w:rPr>
                <w:position w:val="-10"/>
              </w:rPr>
              <w:object w:dxaOrig="560" w:dyaOrig="320" w14:anchorId="3498EF23">
                <v:shape id="_x0000_i1093" style="width:27.75pt;height:15.75pt" o:ole="" type="#_x0000_t75">
                  <v:imagedata o:title="" r:id="rId153"/>
                </v:shape>
                <o:OLEObject Type="Embed" ProgID="Equation.DSMT4" ShapeID="_x0000_i1093" DrawAspect="Content" ObjectID="_1808793699" r:id="rId154"/>
              </w:object>
            </w:r>
            <w:r w:rsidRPr="00CE51B9" w:rsidR="00832D50">
              <w:rPr/>
              <w:t xml:space="preserve"> north-east while the second one walks </w:t>
            </w:r>
            <w:r w:rsidRPr="00832D50">
              <w:rPr>
                <w:position w:val="-10"/>
              </w:rPr>
              <w:object w:dxaOrig="560" w:dyaOrig="320" w14:anchorId="3B760E6E">
                <v:shape id="_x0000_i1094" style="width:27.75pt;height:15.75pt" o:ole="" type="#_x0000_t75">
                  <v:imagedata o:title="" r:id="rId155"/>
                </v:shape>
                <o:OLEObject Type="Embed" ProgID="Equation.DSMT4" ShapeID="_x0000_i1094" DrawAspect="Content" ObjectID="_1808793700" r:id="rId156"/>
              </w:object>
            </w:r>
            <w:r w:rsidR="00832D50">
              <w:rPr/>
              <w:t>north</w:t>
            </w:r>
            <w:r w:rsidRPr="00CE51B9" w:rsidR="00832D50">
              <w:rPr/>
              <w:t xml:space="preserve">-west and then </w:t>
            </w:r>
            <w:r w:rsidRPr="00832D50">
              <w:rPr>
                <w:position w:val="-10"/>
              </w:rPr>
              <w:object w:dxaOrig="560" w:dyaOrig="320" w14:anchorId="0B6AD9D3">
                <v:shape id="_x0000_i1095" style="width:27.75pt;height:15.75pt" o:ole="" type="#_x0000_t75">
                  <v:imagedata o:title="" r:id="rId157"/>
                </v:shape>
                <o:OLEObject Type="Embed" ProgID="Equation.DSMT4" ShapeID="_x0000_i1095" DrawAspect="Content" ObjectID="_1808793701" r:id="rId158"/>
              </w:object>
            </w:r>
            <w:r w:rsidRPr="00CE51B9" w:rsidR="00832D50">
              <w:rPr/>
              <w:t xml:space="preserve"> </w:t>
            </w:r>
            <w:r w:rsidR="00832D50">
              <w:rPr/>
              <w:t>east</w:t>
            </w:r>
            <w:r w:rsidRPr="00CE51B9" w:rsidR="00832D50">
              <w:rPr/>
              <w:t>.</w:t>
            </w:r>
          </w:p>
          <w:p w:rsidRPr="008B595A" w:rsidR="00832D50" w:rsidP="00832D50" w:rsidRDefault="00832D50" w14:paraId="1E1D5717" w14:textId="77777777">
            <w:pPr>
              <w:widowControl w:val="0"/>
              <w:tabs>
                <w:tab w:val="left" w:pos="484"/>
              </w:tabs>
              <w:rPr>
                <w:i/>
                <w:iCs/>
              </w:rPr>
            </w:pPr>
            <w:r>
              <w:t>Given that the</w:t>
            </w:r>
            <w:r w:rsidRPr="008B595A">
              <w:t xml:space="preserve"> distance</w:t>
            </w:r>
            <w:r w:rsidRPr="008B595A">
              <w:rPr>
                <w:i/>
                <w:iCs/>
              </w:rPr>
              <w:t xml:space="preserve"> </w:t>
            </w:r>
            <w:r w:rsidRPr="008B595A">
              <w:t>between two vectors</w:t>
            </w:r>
            <w:r>
              <w:t xml:space="preserve"> </w:t>
            </w:r>
            <w:r w:rsidRPr="0065095C">
              <w:rPr>
                <w:position w:val="-10"/>
              </w:rPr>
              <w:object w:dxaOrig="200" w:dyaOrig="260" w14:anchorId="6E781A4A">
                <v:shape id="_x0000_i1096" style="width:9.75pt;height:12.75pt" o:ole="" type="#_x0000_t75">
                  <v:imagedata o:title="" r:id="rId91"/>
                </v:shape>
                <o:OLEObject Type="Embed" ProgID="Equation.DSMT4" ShapeID="_x0000_i1096" DrawAspect="Content" ObjectID="_1808793702" r:id="rId159"/>
              </w:object>
            </w:r>
          </w:p>
          <w:p w:rsidR="00B128CD" w:rsidP="00832D50" w:rsidRDefault="00832D50" w14:paraId="47A231AD" w14:textId="77777777" w14:noSpellErr="1">
            <w:pPr>
              <w:widowControl w:val="0"/>
              <w:tabs>
                <w:tab w:val="left" w:pos="484"/>
              </w:tabs>
            </w:pPr>
            <w:r w:rsidR="00832D50">
              <w:rPr/>
              <w:t xml:space="preserve">and </w:t>
            </w:r>
            <w:r w:rsidRPr="0065095C">
              <w:rPr>
                <w:position w:val="-10"/>
              </w:rPr>
              <w:object w:dxaOrig="200" w:dyaOrig="320" w14:anchorId="10956D11">
                <v:shape id="_x0000_i1097" style="width:9.75pt;height:15.75pt" o:ole="" type="#_x0000_t75">
                  <v:imagedata o:title="" r:id="rId93"/>
                </v:shape>
                <o:OLEObject Type="Embed" ProgID="Equation.DSMT4" ShapeID="_x0000_i1097" DrawAspect="Content" ObjectID="_1808793703" r:id="rId160"/>
              </w:object>
            </w:r>
            <w:r w:rsidR="00832D50">
              <w:rPr/>
              <w:t xml:space="preserve"> is</w:t>
            </w:r>
            <w:r w:rsidRPr="008B595A" w:rsidR="00832D50">
              <w:rPr/>
              <w:t xml:space="preserve"> </w:t>
            </w:r>
            <w:r w:rsidRPr="00832D50">
              <w:rPr>
                <w:position w:val="-10"/>
              </w:rPr>
              <w:object w:dxaOrig="680" w:dyaOrig="320" w14:anchorId="4F85D31B">
                <v:shape id="_x0000_i1098" style="width:34.5pt;height:15.75pt" o:ole="" type="#_x0000_t75">
                  <v:imagedata o:title="" r:id="rId95"/>
                </v:shape>
                <o:OLEObject Type="Embed" ProgID="Equation.DSMT4" ShapeID="_x0000_i1098" DrawAspect="Content" ObjectID="_1808793704" r:id="rId161"/>
              </w:object>
            </w:r>
            <w:r w:rsidR="00832D50">
              <w:rPr/>
              <w:t>, and that</w:t>
            </w:r>
            <w:r w:rsidRPr="00CE51B9" w:rsidR="00832D50">
              <w:rPr/>
              <w:t xml:space="preserve"> the final distance between the two bushwalkers</w:t>
            </w:r>
            <w:r w:rsidR="00832D50">
              <w:rPr/>
              <w:t xml:space="preserve"> is </w:t>
            </w:r>
            <w:r w:rsidRPr="00832D50" w:rsidR="001C1CF4">
              <w:rPr>
                <w:position w:val="-10"/>
              </w:rPr>
              <w:object w:dxaOrig="540" w:dyaOrig="320" w14:anchorId="1F57DBCE">
                <v:shape id="_x0000_i1099" style="width:27pt;height:15.75pt" o:ole="" type="#_x0000_t75">
                  <v:imagedata o:title="" r:id="rId162"/>
                </v:shape>
                <o:OLEObject Type="Embed" ProgID="Equation.DSMT4" ShapeID="_x0000_i1099" DrawAspect="Content" ObjectID="_1808793705" r:id="rId163"/>
              </w:object>
            </w:r>
            <w:r w:rsidR="00832D50">
              <w:rPr/>
              <w:t>,</w:t>
            </w:r>
            <w:r w:rsidR="004B4C0A">
              <w:rPr/>
              <w:t xml:space="preserve"> </w:t>
            </w:r>
            <w:r w:rsidR="00832D50">
              <w:rPr/>
              <w:t xml:space="preserve">determine</w:t>
            </w:r>
            <w:r w:rsidR="00832D50">
              <w:rPr/>
              <w:t xml:space="preserve"> the value of </w:t>
            </w:r>
            <w:r w:rsidRPr="00832D50">
              <w:rPr>
                <w:position w:val="-6"/>
              </w:rPr>
              <w:object w:dxaOrig="200" w:dyaOrig="220" w14:anchorId="074084C8">
                <v:shape id="_x0000_i1100" style="width:9.75pt;height:10.5pt" o:ole="" type="#_x0000_t75">
                  <v:imagedata o:title="" r:id="rId164"/>
                </v:shape>
                <o:OLEObject Type="Embed" ProgID="Equation.DSMT4" ShapeID="_x0000_i1100" DrawAspect="Content" ObjectID="_1808793706" r:id="rId165"/>
              </w:object>
            </w:r>
            <w:r w:rsidR="001C1CF4">
              <w:rPr/>
              <w:t>to two decimal places</w:t>
            </w:r>
            <w:r w:rsidRPr="00CE51B9" w:rsidR="00832D50">
              <w:rPr/>
              <w:t xml:space="preserve"> </w:t>
            </w:r>
          </w:p>
          <w:p w:rsidR="0030664E" w:rsidP="00832D50" w:rsidRDefault="0030664E" w14:paraId="42C813E6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51738341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4528C9AF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24DC1412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1375694E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5FC475D8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38A4AFCB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03ED7770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0475F852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4B39AED0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7A10962A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4E400307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6EE508D9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5BF430BE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691B60B3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3CA2A299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53F406C2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3E00D701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14597E3F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4957A880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5CCD3F82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294F07C1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28AEC209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3D16D58C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3640A66B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6C76DCCB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78C60089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72FCC079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35004378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543014C8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59273A44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19C5F03B" w14:textId="77777777">
            <w:pPr>
              <w:widowControl w:val="0"/>
              <w:tabs>
                <w:tab w:val="left" w:pos="484"/>
              </w:tabs>
            </w:pPr>
          </w:p>
          <w:p w:rsidR="0030664E" w:rsidP="00832D50" w:rsidRDefault="0030664E" w14:paraId="041211BE" w14:textId="74763E0B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  <w:tcMar/>
          </w:tcPr>
          <w:p w:rsidR="001C1CF4" w:rsidRDefault="001C1CF4" w14:paraId="59C1509A" w14:textId="15EB80A1">
            <w:pPr>
              <w:widowControl w:val="0"/>
            </w:pPr>
          </w:p>
        </w:tc>
        <w:tc>
          <w:tcPr>
            <w:tcW w:w="432" w:type="dxa"/>
            <w:tcMar/>
          </w:tcPr>
          <w:p w:rsidR="00B128CD" w:rsidRDefault="00B128CD" w14:paraId="683E0247" w14:textId="793163F1">
            <w:pPr>
              <w:widowControl w:val="0"/>
              <w:rPr>
                <w:color w:val="FF0000"/>
              </w:rPr>
            </w:pPr>
          </w:p>
        </w:tc>
      </w:tr>
      <w:tr w:rsidR="00072031" w:rsidTr="242B9A8F" w14:paraId="38504CE3" w14:textId="77777777">
        <w:trPr>
          <w:cantSplit/>
          <w:trHeight w:val="1160"/>
        </w:trPr>
        <w:tc>
          <w:tcPr>
            <w:tcW w:w="576" w:type="dxa"/>
            <w:tcMar/>
          </w:tcPr>
          <w:p w:rsidR="00072031" w:rsidP="00072031" w:rsidRDefault="00072031" w14:paraId="11560622" w14:textId="77777777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072031" w:rsidP="00072031" w:rsidRDefault="00072031" w14:paraId="1543155C" w14:textId="77777777">
            <w:pPr>
              <w:widowControl w:val="0"/>
              <w:tabs>
                <w:tab w:val="left" w:pos="484"/>
              </w:tabs>
            </w:pPr>
            <w:r w:rsidR="00072031">
              <w:rPr/>
              <w:t xml:space="preserve">If </w:t>
            </w:r>
            <w:r>
              <w:rPr>
                <w:position w:val="-30"/>
              </w:rPr>
              <w:object w:dxaOrig="1050" w:dyaOrig="735" w14:anchorId="4C254AF0">
                <v:shape id="_x0000_i1101" style="width:53.25pt;height:36.75pt" o:ole="" type="#_x0000_t75">
                  <v:imagedata o:title="" r:id="rId166"/>
                </v:shape>
                <o:OLEObject Type="Embed" ProgID="Equation.DSMT4" ShapeID="_x0000_i1101" DrawAspect="Content" ObjectID="_1808793707" r:id="rId167"/>
              </w:object>
            </w:r>
            <w:r w:rsidR="00072031">
              <w:rPr/>
              <w:t xml:space="preserve"> </w:t>
            </w:r>
            <w:r w:rsidR="00072031">
              <w:rPr/>
              <w:t>and</w:t>
            </w:r>
            <w:r w:rsidR="00072031">
              <w:rPr/>
              <w:t xml:space="preserve"> </w:t>
            </w:r>
            <w:r>
              <w:rPr>
                <w:position w:val="-30"/>
              </w:rPr>
              <w:object w:dxaOrig="930" w:dyaOrig="735" w14:anchorId="4DB8C635">
                <v:shape id="_x0000_i1102" style="width:46.5pt;height:36.75pt" o:ole="" type="#_x0000_t75">
                  <v:imagedata o:title="" r:id="rId168"/>
                </v:shape>
                <o:OLEObject Type="Embed" ProgID="Equation.DSMT4" ShapeID="_x0000_i1102" DrawAspect="Content" ObjectID="_1808793708" r:id="rId169"/>
              </w:object>
            </w:r>
            <w:r w:rsidR="00072031">
              <w:rPr/>
              <w:t xml:space="preserve">, </w:t>
            </w:r>
            <w:r w:rsidRPr="009D4410" w:rsidR="009D4410">
              <w:rPr>
                <w:position w:val="-10"/>
              </w:rPr>
              <w:object w:dxaOrig="999" w:dyaOrig="320" w14:anchorId="4498C41C">
                <v:shape id="_x0000_i1103" style="width:49.5pt;height:15.75pt" o:ole="" type="#_x0000_t75">
                  <v:imagedata o:title="" r:id="rId170"/>
                </v:shape>
                <o:OLEObject Type="Embed" ProgID="Equation.DSMT4" ShapeID="_x0000_i1103" DrawAspect="Content" ObjectID="_1808793709" r:id="rId171"/>
              </w:object>
            </w:r>
            <w:r w:rsidR="00072031">
              <w:rPr/>
              <w:t xml:space="preserve"> and </w:t>
            </w:r>
            <w:r w:rsidRPr="00DF57CA" w:rsidR="00DF57CA">
              <w:rPr>
                <w:position w:val="-14"/>
              </w:rPr>
              <w:object w:dxaOrig="1300" w:dyaOrig="400" w14:anchorId="33A82C61">
                <v:shape id="_x0000_i1104" style="width:65.25pt;height:19.5pt" o:ole="" type="#_x0000_t75">
                  <v:imagedata o:title="" r:id="rId172"/>
                </v:shape>
                <o:OLEObject Type="Embed" ProgID="Equation.DSMT4" ShapeID="_x0000_i1104" DrawAspect="Content" ObjectID="_1808793710" r:id="rId173"/>
              </w:object>
            </w:r>
            <w:r w:rsidR="00072031">
              <w:rPr/>
              <w:t xml:space="preserve">, </w:t>
            </w:r>
            <w:r w:rsidR="00072031">
              <w:rPr/>
              <w:t xml:space="preserve">determine</w:t>
            </w:r>
            <w:r w:rsidR="00072031">
              <w:rPr/>
              <w:t xml:space="preserve"> the values of </w:t>
            </w:r>
            <w:r>
              <w:rPr>
                <w:position w:val="-6"/>
              </w:rPr>
              <w:object w:dxaOrig="210" w:dyaOrig="210" w14:anchorId="55BB66A5">
                <v:shape id="_x0000_i1105" style="width:9.75pt;height:9.75pt" o:ole="" type="#_x0000_t75">
                  <v:imagedata o:title="" r:id="rId174"/>
                </v:shape>
                <o:OLEObject Type="Embed" ProgID="Equation.DSMT4" ShapeID="_x0000_i1105" DrawAspect="Content" ObjectID="_1808793711" r:id="rId175"/>
              </w:object>
            </w:r>
            <w:r w:rsidR="00072031">
              <w:rPr/>
              <w:t xml:space="preserve"> </w:t>
            </w:r>
            <w:r w:rsidR="00072031">
              <w:rPr/>
              <w:t xml:space="preserve">and</w:t>
            </w:r>
            <w:r w:rsidR="00072031">
              <w:rPr/>
              <w:t xml:space="preserve"> </w:t>
            </w:r>
            <w:r>
              <w:rPr>
                <w:position w:val="-10"/>
              </w:rPr>
              <w:object w:dxaOrig="210" w:dyaOrig="255" w14:anchorId="115DA6E1">
                <v:shape id="_x0000_i1106" style="width:9.75pt;height:12.75pt" o:ole="" type="#_x0000_t75">
                  <v:imagedata o:title="" r:id="rId176"/>
                </v:shape>
                <o:OLEObject Type="Embed" ProgID="Equation.DSMT4" ShapeID="_x0000_i1106" DrawAspect="Content" ObjectID="_1808793712" r:id="rId177"/>
              </w:object>
            </w:r>
            <w:r w:rsidR="00072031">
              <w:rPr/>
              <w:t xml:space="preserve">. </w:t>
            </w:r>
          </w:p>
          <w:p w:rsidR="0030664E" w:rsidP="00072031" w:rsidRDefault="0030664E" w14:paraId="46DB6149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721B8BA7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3CDFC7D4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1421EBFC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28C8AEDF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546F04AA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69629D81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70BA0FBE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3087875B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4008E53E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6CD2D63E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01759F66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36992B4A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07F11431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10B79554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08E19E00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3E5E2BE4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051D8FDA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40D668B4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2F0A2092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63BF60A7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57978F99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22A00E41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13B646C1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6D53A3C4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73FC43CA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2DA48613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0C19428D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60BD4C15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3E678402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4BC64D26" w14:textId="77777777">
            <w:pPr>
              <w:widowControl w:val="0"/>
              <w:tabs>
                <w:tab w:val="left" w:pos="484"/>
              </w:tabs>
            </w:pPr>
          </w:p>
          <w:p w:rsidR="0030664E" w:rsidP="00072031" w:rsidRDefault="0030664E" w14:paraId="051DFC9B" w14:textId="5DD2B8EA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  <w:tcMar/>
          </w:tcPr>
          <w:p w:rsidR="00072031" w:rsidP="00072031" w:rsidRDefault="00072031" w14:paraId="588755F6" w14:textId="40F6DEC8">
            <w:pPr>
              <w:widowControl w:val="0"/>
            </w:pPr>
          </w:p>
        </w:tc>
        <w:tc>
          <w:tcPr>
            <w:tcW w:w="432" w:type="dxa"/>
            <w:tcMar/>
          </w:tcPr>
          <w:p w:rsidR="00072031" w:rsidP="00072031" w:rsidRDefault="00072031" w14:paraId="5AF9B2E1" w14:textId="76D41DE5">
            <w:pPr>
              <w:widowControl w:val="0"/>
              <w:rPr>
                <w:color w:val="FF0000"/>
              </w:rPr>
            </w:pPr>
          </w:p>
        </w:tc>
      </w:tr>
    </w:tbl>
    <w:p w:rsidR="00BA260C" w:rsidRDefault="00BA260C" w14:paraId="2443A057" w14:textId="77777777">
      <w:pPr>
        <w:rPr>
          <w:i/>
          <w:color w:val="FF0000"/>
        </w:rPr>
      </w:pPr>
    </w:p>
    <w:p w:rsidR="00C93028" w:rsidRDefault="00C93028" w14:paraId="42257289" w14:textId="77777777"/>
    <w:sectPr w:rsidR="00C93028" w:rsidSect="0008524E">
      <w:headerReference w:type="even" r:id="rId178"/>
      <w:headerReference w:type="default" r:id="rId179"/>
      <w:footerReference w:type="even" r:id="rId180"/>
      <w:footerReference w:type="default" r:id="rId181"/>
      <w:headerReference w:type="first" r:id="rId182"/>
      <w:footerReference w:type="first" r:id="rId183"/>
      <w:pgSz w:w="11909" w:h="16834" w:orient="portrait" w:code="9"/>
      <w:pgMar w:top="1009" w:right="720" w:bottom="1009" w:left="720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1D6B7A" w:rsidRDefault="001D6B7A" w14:paraId="6769E199" w14:textId="77777777">
      <w:r>
        <w:separator/>
      </w:r>
    </w:p>
  </w:endnote>
  <w:endnote w:type="continuationSeparator" w:id="0">
    <w:p w:rsidR="001D6B7A" w:rsidRDefault="001D6B7A" w14:paraId="05A2555B" w14:textId="77777777">
      <w:r>
        <w:continuationSeparator/>
      </w:r>
    </w:p>
  </w:endnote>
  <w:endnote w:type="continuationNotice" w:id="1">
    <w:p w:rsidR="001D6B7A" w:rsidRDefault="001D6B7A" w14:paraId="0B64A330" w14:textId="7777777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B128CD" w:rsidP="00404F31" w:rsidRDefault="00B128CD" w14:paraId="796FD4C3" w14:textId="77777777">
    <w:pPr>
      <w:pStyle w:val="Footer"/>
      <w:framePr w:wrap="around" w:hAnchor="margin" w:vAnchor="text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128CD" w:rsidP="00161935" w:rsidRDefault="00B128CD" w14:paraId="52422C68" w14:textId="77777777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Pr="00B95DD2" w:rsidR="00B128CD" w:rsidP="00B95DD2" w:rsidRDefault="00B128CD" w14:paraId="740FA5A7" w14:textId="77777777">
    <w:pPr>
      <w:pStyle w:val="Header"/>
      <w:tabs>
        <w:tab w:val="clear" w:pos="4320"/>
        <w:tab w:val="clear" w:pos="8640"/>
        <w:tab w:val="left" w:pos="3600"/>
        <w:tab w:val="right" w:pos="10440"/>
      </w:tabs>
      <w:ind w:right="360" w:firstLine="720"/>
      <w:rPr>
        <w:sz w:val="20"/>
      </w:rPr>
    </w:pPr>
    <w:r>
      <w:rPr>
        <w:i/>
        <w:sz w:val="20"/>
      </w:rPr>
      <w:tab/>
    </w:r>
    <w:r>
      <w:rPr>
        <w:i/>
        <w:sz w:val="20"/>
      </w:rPr>
      <w:t>©</w:t>
    </w:r>
    <w:r>
      <w:rPr>
        <w:sz w:val="20"/>
      </w:rPr>
      <w:t xml:space="preserve"> John Wiley &amp; Sons Australia, Ltd</w:t>
    </w:r>
    <w:r>
      <w:rPr>
        <w:sz w:val="20"/>
      </w:rPr>
      <w:tab/>
    </w:r>
    <w:r w:rsidRPr="00B95DD2">
      <w:rPr>
        <w:sz w:val="20"/>
      </w:rPr>
      <w:fldChar w:fldCharType="begin"/>
    </w:r>
    <w:r w:rsidRPr="00B95DD2">
      <w:rPr>
        <w:sz w:val="20"/>
      </w:rPr>
      <w:instrText xml:space="preserve"> PAGE   \* MERGEFORMAT </w:instrText>
    </w:r>
    <w:r w:rsidRPr="00B95DD2">
      <w:rPr>
        <w:sz w:val="20"/>
      </w:rPr>
      <w:fldChar w:fldCharType="separate"/>
    </w:r>
    <w:r>
      <w:rPr>
        <w:noProof/>
        <w:sz w:val="20"/>
      </w:rPr>
      <w:t>5</w:t>
    </w:r>
    <w:r w:rsidRPr="00B95DD2">
      <w:rPr>
        <w:sz w:val="20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Pr="002D1670" w:rsidR="00B128CD" w:rsidP="00B95DD2" w:rsidRDefault="00B128CD" w14:paraId="397EAFBD" w14:textId="77777777">
    <w:pPr>
      <w:pStyle w:val="Header"/>
      <w:tabs>
        <w:tab w:val="clear" w:pos="4320"/>
        <w:tab w:val="clear" w:pos="8640"/>
        <w:tab w:val="left" w:pos="3600"/>
        <w:tab w:val="right" w:pos="10440"/>
      </w:tabs>
      <w:ind w:right="360" w:firstLine="720"/>
      <w:rPr>
        <w:sz w:val="20"/>
      </w:rPr>
    </w:pPr>
    <w:r>
      <w:rPr>
        <w:i/>
        <w:sz w:val="20"/>
      </w:rPr>
      <w:tab/>
    </w:r>
    <w:r>
      <w:rPr>
        <w:i/>
        <w:sz w:val="20"/>
      </w:rPr>
      <w:t>©</w:t>
    </w:r>
    <w:r>
      <w:rPr>
        <w:sz w:val="20"/>
      </w:rPr>
      <w:t xml:space="preserve"> John Wiley &amp; Sons Australia, Ltd</w:t>
    </w:r>
    <w:r>
      <w:rPr>
        <w:sz w:val="20"/>
      </w:rPr>
      <w:tab/>
    </w:r>
    <w:r w:rsidRPr="00B95DD2">
      <w:rPr>
        <w:sz w:val="20"/>
      </w:rPr>
      <w:fldChar w:fldCharType="begin"/>
    </w:r>
    <w:r w:rsidRPr="00B95DD2">
      <w:rPr>
        <w:sz w:val="20"/>
      </w:rPr>
      <w:instrText xml:space="preserve"> PAGE   \* MERGEFORMAT </w:instrText>
    </w:r>
    <w:r w:rsidRPr="00B95DD2">
      <w:rPr>
        <w:sz w:val="20"/>
      </w:rPr>
      <w:fldChar w:fldCharType="separate"/>
    </w:r>
    <w:r>
      <w:rPr>
        <w:noProof/>
        <w:sz w:val="20"/>
      </w:rPr>
      <w:t>6</w:t>
    </w:r>
    <w:r w:rsidRPr="00B95DD2">
      <w:rPr>
        <w:sz w:val="20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5B08EC" w:rsidP="00404F31" w:rsidRDefault="00537A7B" w14:paraId="422573D8" w14:textId="77777777">
    <w:pPr>
      <w:pStyle w:val="Footer"/>
      <w:framePr w:wrap="around" w:hAnchor="margin" w:vAnchor="text" w:xAlign="right" w:y="1"/>
      <w:rPr>
        <w:rStyle w:val="PageNumber"/>
      </w:rPr>
    </w:pPr>
    <w:r>
      <w:rPr>
        <w:rStyle w:val="PageNumber"/>
      </w:rPr>
      <w:fldChar w:fldCharType="begin"/>
    </w:r>
    <w:r w:rsidR="005B08EC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B08EC" w:rsidP="00161935" w:rsidRDefault="005B08EC" w14:paraId="422573D9" w14:textId="77777777">
    <w:pPr>
      <w:pStyle w:val="Footer"/>
      <w:ind w:right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Pr="00B95DD2" w:rsidR="005B08EC" w:rsidP="00B95DD2" w:rsidRDefault="005B08EC" w14:paraId="422573DA" w14:textId="77777777">
    <w:pPr>
      <w:pStyle w:val="Header"/>
      <w:tabs>
        <w:tab w:val="clear" w:pos="4320"/>
        <w:tab w:val="clear" w:pos="8640"/>
        <w:tab w:val="left" w:pos="3600"/>
        <w:tab w:val="right" w:pos="10440"/>
      </w:tabs>
      <w:ind w:right="360" w:firstLine="720"/>
      <w:rPr>
        <w:sz w:val="20"/>
      </w:rPr>
    </w:pPr>
    <w:r>
      <w:rPr>
        <w:i/>
        <w:sz w:val="20"/>
      </w:rPr>
      <w:tab/>
    </w:r>
    <w:r>
      <w:rPr>
        <w:i/>
        <w:sz w:val="20"/>
      </w:rPr>
      <w:t>©</w:t>
    </w:r>
    <w:r>
      <w:rPr>
        <w:sz w:val="20"/>
      </w:rPr>
      <w:t xml:space="preserve"> John Wiley &amp; Sons Australia, Ltd</w:t>
    </w:r>
    <w:r>
      <w:rPr>
        <w:sz w:val="20"/>
      </w:rPr>
      <w:tab/>
    </w:r>
    <w:r w:rsidRPr="00B95DD2" w:rsidR="00537A7B">
      <w:rPr>
        <w:sz w:val="20"/>
      </w:rPr>
      <w:fldChar w:fldCharType="begin"/>
    </w:r>
    <w:r w:rsidRPr="00B95DD2">
      <w:rPr>
        <w:sz w:val="20"/>
      </w:rPr>
      <w:instrText xml:space="preserve"> PAGE   \* MERGEFORMAT </w:instrText>
    </w:r>
    <w:r w:rsidRPr="00B95DD2" w:rsidR="00537A7B">
      <w:rPr>
        <w:sz w:val="20"/>
      </w:rPr>
      <w:fldChar w:fldCharType="separate"/>
    </w:r>
    <w:r w:rsidR="009569AB">
      <w:rPr>
        <w:noProof/>
        <w:sz w:val="20"/>
      </w:rPr>
      <w:t>9</w:t>
    </w:r>
    <w:r w:rsidRPr="00B95DD2" w:rsidR="00537A7B">
      <w:rPr>
        <w:sz w:val="20"/>
      </w:rPr>
      <w:fldChar w:fldCharType="end"/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Pr="002D1670" w:rsidR="005B08EC" w:rsidP="00B95DD2" w:rsidRDefault="005B08EC" w14:paraId="422573DD" w14:textId="77777777">
    <w:pPr>
      <w:pStyle w:val="Header"/>
      <w:tabs>
        <w:tab w:val="clear" w:pos="4320"/>
        <w:tab w:val="clear" w:pos="8640"/>
        <w:tab w:val="left" w:pos="3600"/>
        <w:tab w:val="right" w:pos="10440"/>
      </w:tabs>
      <w:ind w:right="360" w:firstLine="720"/>
      <w:rPr>
        <w:sz w:val="20"/>
      </w:rPr>
    </w:pPr>
    <w:r>
      <w:rPr>
        <w:i/>
        <w:sz w:val="20"/>
      </w:rPr>
      <w:tab/>
    </w:r>
    <w:r>
      <w:rPr>
        <w:i/>
        <w:sz w:val="20"/>
      </w:rPr>
      <w:t>©</w:t>
    </w:r>
    <w:r>
      <w:rPr>
        <w:sz w:val="20"/>
      </w:rPr>
      <w:t xml:space="preserve"> John Wiley &amp; Sons Australia, Ltd</w:t>
    </w:r>
    <w:r>
      <w:rPr>
        <w:sz w:val="20"/>
      </w:rPr>
      <w:tab/>
    </w:r>
    <w:r w:rsidRPr="00B95DD2" w:rsidR="00537A7B">
      <w:rPr>
        <w:sz w:val="20"/>
      </w:rPr>
      <w:fldChar w:fldCharType="begin"/>
    </w:r>
    <w:r w:rsidRPr="00B95DD2">
      <w:rPr>
        <w:sz w:val="20"/>
      </w:rPr>
      <w:instrText xml:space="preserve"> PAGE   \* MERGEFORMAT </w:instrText>
    </w:r>
    <w:r w:rsidRPr="00B95DD2" w:rsidR="00537A7B">
      <w:rPr>
        <w:sz w:val="20"/>
      </w:rPr>
      <w:fldChar w:fldCharType="separate"/>
    </w:r>
    <w:r w:rsidR="009569AB">
      <w:rPr>
        <w:noProof/>
        <w:sz w:val="20"/>
      </w:rPr>
      <w:t>10</w:t>
    </w:r>
    <w:r w:rsidRPr="00B95DD2" w:rsidR="00537A7B">
      <w:rPr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1D6B7A" w:rsidRDefault="001D6B7A" w14:paraId="691E63A4" w14:textId="77777777">
      <w:r>
        <w:separator/>
      </w:r>
    </w:p>
  </w:footnote>
  <w:footnote w:type="continuationSeparator" w:id="0">
    <w:p w:rsidR="001D6B7A" w:rsidRDefault="001D6B7A" w14:paraId="60A72B8D" w14:textId="77777777">
      <w:r>
        <w:continuationSeparator/>
      </w:r>
    </w:p>
  </w:footnote>
  <w:footnote w:type="continuationNotice" w:id="1">
    <w:p w:rsidR="001D6B7A" w:rsidRDefault="001D6B7A" w14:paraId="66A312B9" w14:textId="77777777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0B5AC1" w:rsidRDefault="000B5AC1" w14:paraId="721E3C57" w14:textId="777777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B128CD" w:rsidP="00B95DD2" w:rsidRDefault="00B128CD" w14:paraId="7BA2708F" w14:textId="5693883D">
    <w:pPr>
      <w:pStyle w:val="Header"/>
      <w:tabs>
        <w:tab w:val="clear" w:pos="4320"/>
        <w:tab w:val="clear" w:pos="8640"/>
        <w:tab w:val="left" w:pos="3600"/>
        <w:tab w:val="right" w:pos="10440"/>
      </w:tabs>
      <w:rPr>
        <w:sz w:val="20"/>
      </w:rPr>
    </w:pPr>
    <w:r w:rsidRPr="00F9124B">
      <w:rPr>
        <w:i/>
        <w:sz w:val="20"/>
      </w:rPr>
      <w:t xml:space="preserve">Maths Quest </w:t>
    </w:r>
    <w:r>
      <w:rPr>
        <w:i/>
        <w:sz w:val="20"/>
      </w:rPr>
      <w:t>11 Specialist Mathematics Units 1 &amp; 2 for Queensland</w:t>
    </w:r>
    <w:r>
      <w:rPr>
        <w:sz w:val="20"/>
      </w:rPr>
      <w:t xml:space="preserve"> </w:t>
    </w:r>
    <w:r>
      <w:rPr>
        <w:sz w:val="20"/>
      </w:rPr>
      <w:t> </w:t>
    </w:r>
    <w:r>
      <w:rPr>
        <w:sz w:val="20"/>
      </w:rPr>
      <w:t xml:space="preserve">Chapter </w:t>
    </w:r>
    <w:r w:rsidR="0002305D">
      <w:rPr>
        <w:sz w:val="20"/>
      </w:rPr>
      <w:t>3</w:t>
    </w:r>
    <w:r>
      <w:rPr>
        <w:sz w:val="20"/>
      </w:rPr>
      <w:t xml:space="preserve">: </w:t>
    </w:r>
    <w:r w:rsidR="0002305D">
      <w:rPr>
        <w:sz w:val="20"/>
      </w:rPr>
      <w:t>Vectors in the plane</w:t>
    </w:r>
    <w:r>
      <w:rPr>
        <w:sz w:val="20"/>
      </w:rPr>
      <w:tab/>
    </w:r>
    <w:r>
      <w:rPr>
        <w:sz w:val="20"/>
      </w:rPr>
      <w:t>Test A</w:t>
    </w:r>
  </w:p>
  <w:p w:rsidR="00B128CD" w:rsidP="00B95DD2" w:rsidRDefault="00B128CD" w14:paraId="21C524D3" w14:textId="77777777">
    <w:pPr>
      <w:pStyle w:val="Header"/>
      <w:tabs>
        <w:tab w:val="clear" w:pos="4320"/>
        <w:tab w:val="clear" w:pos="8640"/>
        <w:tab w:val="left" w:pos="3600"/>
        <w:tab w:val="right" w:pos="10440"/>
      </w:tabs>
      <w:rPr>
        <w:sz w:val="2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16sdtdh w16sdtfl w16du wp14">
  <w:p w:rsidR="00B128CD" w:rsidRDefault="00B128CD" w14:paraId="61A91E0A" w14:textId="77777777">
    <w:pPr>
      <w:pStyle w:val="Header"/>
    </w:pPr>
    <w:r w:rsidRPr="000A1A1B">
      <w:rPr>
        <w:noProof/>
        <w:lang w:eastAsia="en-AU"/>
      </w:rPr>
      <w:drawing>
        <wp:inline distT="0" distB="0" distL="0" distR="0" wp14:anchorId="4F958236" wp14:editId="35B1229E">
          <wp:extent cx="6644640" cy="640080"/>
          <wp:effectExtent l="0" t="0" r="3810" b="7620"/>
          <wp:docPr id="5" name="Picture 5" descr="JacPLUS_digidoc_portrait_banner_300dpi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JacPLUS_digidoc_portrait_banner_300dpi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44640" cy="6400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B128CD" w:rsidRDefault="00B128CD" w14:paraId="2FF23E33" w14:textId="77777777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D24FA9" w:rsidRDefault="00D24FA9" w14:paraId="28439841" w14:textId="77777777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5B08EC" w:rsidP="00B95DD2" w:rsidRDefault="005B08EC" w14:paraId="422573D6" w14:textId="273C6705">
    <w:pPr>
      <w:pStyle w:val="Header"/>
      <w:tabs>
        <w:tab w:val="clear" w:pos="4320"/>
        <w:tab w:val="clear" w:pos="8640"/>
        <w:tab w:val="left" w:pos="3600"/>
        <w:tab w:val="right" w:pos="10440"/>
      </w:tabs>
      <w:rPr>
        <w:sz w:val="20"/>
      </w:rPr>
    </w:pPr>
    <w:r w:rsidRPr="00F9124B">
      <w:rPr>
        <w:i/>
        <w:sz w:val="20"/>
      </w:rPr>
      <w:t xml:space="preserve">Maths Quest </w:t>
    </w:r>
    <w:r>
      <w:rPr>
        <w:i/>
        <w:sz w:val="20"/>
      </w:rPr>
      <w:t>11 Specialist Mathematics Units 1 &amp; 2 for Queensland</w:t>
    </w:r>
    <w:r>
      <w:rPr>
        <w:sz w:val="20"/>
      </w:rPr>
      <w:t xml:space="preserve"> </w:t>
    </w:r>
    <w:r>
      <w:rPr>
        <w:sz w:val="20"/>
      </w:rPr>
      <w:t> </w:t>
    </w:r>
    <w:r>
      <w:rPr>
        <w:sz w:val="20"/>
      </w:rPr>
      <w:t>Chapter</w:t>
    </w:r>
    <w:r w:rsidRPr="000B5AC1" w:rsidR="000B5AC1">
      <w:rPr>
        <w:sz w:val="20"/>
      </w:rPr>
      <w:t xml:space="preserve"> 3: Vectors in the plane</w:t>
    </w:r>
    <w:r>
      <w:rPr>
        <w:sz w:val="20"/>
      </w:rPr>
      <w:tab/>
    </w:r>
    <w:r>
      <w:rPr>
        <w:sz w:val="20"/>
      </w:rPr>
      <w:t xml:space="preserve">Test </w:t>
    </w:r>
    <w:r w:rsidR="00D24FA9">
      <w:rPr>
        <w:sz w:val="20"/>
      </w:rPr>
      <w:t>A</w:t>
    </w:r>
  </w:p>
  <w:p w:rsidR="005B08EC" w:rsidP="00B95DD2" w:rsidRDefault="005B08EC" w14:paraId="422573D7" w14:textId="77777777">
    <w:pPr>
      <w:pStyle w:val="Header"/>
      <w:tabs>
        <w:tab w:val="clear" w:pos="4320"/>
        <w:tab w:val="clear" w:pos="8640"/>
        <w:tab w:val="left" w:pos="3600"/>
        <w:tab w:val="right" w:pos="10440"/>
      </w:tabs>
      <w:rPr>
        <w:sz w:val="20"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16sdtdh w16sdtfl w16du wp14">
  <w:p w:rsidR="005B08EC" w:rsidRDefault="005B08EC" w14:paraId="422573DB" w14:textId="77777777">
    <w:pPr>
      <w:pStyle w:val="Header"/>
    </w:pPr>
    <w:r w:rsidRPr="000A1A1B">
      <w:rPr>
        <w:noProof/>
        <w:lang w:eastAsia="en-AU"/>
      </w:rPr>
      <w:drawing>
        <wp:inline distT="0" distB="0" distL="0" distR="0" wp14:anchorId="422573DE" wp14:editId="422573DF">
          <wp:extent cx="6644640" cy="640080"/>
          <wp:effectExtent l="0" t="0" r="3810" b="7620"/>
          <wp:docPr id="778883671" name="Picture 778883671" descr="JacPLUS_digidoc_portrait_banner_300dpi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JacPLUS_digidoc_portrait_banner_300dpi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44640" cy="6400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5B08EC" w:rsidRDefault="005B08EC" w14:paraId="422573DC" w14:textId="777777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547339"/>
    <w:multiLevelType w:val="hybridMultilevel"/>
    <w:tmpl w:val="D29EAFC0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25716"/>
    <w:multiLevelType w:val="hybridMultilevel"/>
    <w:tmpl w:val="7C9C0C6A"/>
    <w:lvl w:ilvl="0" w:tplc="8A2E73F6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B55503"/>
    <w:multiLevelType w:val="hybridMultilevel"/>
    <w:tmpl w:val="F306C760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372217"/>
    <w:multiLevelType w:val="hybridMultilevel"/>
    <w:tmpl w:val="AC026242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5C5032"/>
    <w:multiLevelType w:val="hybridMultilevel"/>
    <w:tmpl w:val="8050FF78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C57AA6"/>
    <w:multiLevelType w:val="hybridMultilevel"/>
    <w:tmpl w:val="A47CD344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CE265A"/>
    <w:multiLevelType w:val="hybridMultilevel"/>
    <w:tmpl w:val="D29EAFC0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EF6996"/>
    <w:multiLevelType w:val="hybridMultilevel"/>
    <w:tmpl w:val="AC026242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7246F2"/>
    <w:multiLevelType w:val="singleLevel"/>
    <w:tmpl w:val="071630EC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 w:ascii="Times New Roman" w:hAnsi="Times New Roman"/>
        <w:b/>
        <w:i w:val="0"/>
        <w:sz w:val="24"/>
      </w:rPr>
    </w:lvl>
  </w:abstractNum>
  <w:abstractNum w:abstractNumId="9" w15:restartNumberingAfterBreak="0">
    <w:nsid w:val="33DF2ED1"/>
    <w:multiLevelType w:val="hybridMultilevel"/>
    <w:tmpl w:val="DE5879A4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C537E1"/>
    <w:multiLevelType w:val="hybridMultilevel"/>
    <w:tmpl w:val="F306C760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DB1214"/>
    <w:multiLevelType w:val="hybridMultilevel"/>
    <w:tmpl w:val="7826DA18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8D47F1"/>
    <w:multiLevelType w:val="hybridMultilevel"/>
    <w:tmpl w:val="62E0AB60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5A62B3"/>
    <w:multiLevelType w:val="hybridMultilevel"/>
    <w:tmpl w:val="964EA3D8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737CE4"/>
    <w:multiLevelType w:val="hybridMultilevel"/>
    <w:tmpl w:val="EF24E12A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77F5942"/>
    <w:multiLevelType w:val="hybridMultilevel"/>
    <w:tmpl w:val="DE5879A4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1C54A6"/>
    <w:multiLevelType w:val="hybridMultilevel"/>
    <w:tmpl w:val="D4B82940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4920BA9"/>
    <w:multiLevelType w:val="hybridMultilevel"/>
    <w:tmpl w:val="0DB2D2B8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0C929F5"/>
    <w:multiLevelType w:val="hybridMultilevel"/>
    <w:tmpl w:val="C8888DDC"/>
    <w:lvl w:ilvl="0" w:tplc="B898406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8D41D12"/>
    <w:multiLevelType w:val="hybridMultilevel"/>
    <w:tmpl w:val="E4F29B1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95264343">
    <w:abstractNumId w:val="8"/>
  </w:num>
  <w:num w:numId="2" w16cid:durableId="1171261052">
    <w:abstractNumId w:val="14"/>
  </w:num>
  <w:num w:numId="3" w16cid:durableId="2035374480">
    <w:abstractNumId w:val="18"/>
  </w:num>
  <w:num w:numId="4" w16cid:durableId="94138735">
    <w:abstractNumId w:val="15"/>
  </w:num>
  <w:num w:numId="5" w16cid:durableId="1930429469">
    <w:abstractNumId w:val="2"/>
  </w:num>
  <w:num w:numId="6" w16cid:durableId="1590114109">
    <w:abstractNumId w:val="6"/>
  </w:num>
  <w:num w:numId="7" w16cid:durableId="684526482">
    <w:abstractNumId w:val="17"/>
  </w:num>
  <w:num w:numId="8" w16cid:durableId="1118062732">
    <w:abstractNumId w:val="7"/>
  </w:num>
  <w:num w:numId="9" w16cid:durableId="246042510">
    <w:abstractNumId w:val="11"/>
  </w:num>
  <w:num w:numId="10" w16cid:durableId="109665928">
    <w:abstractNumId w:val="12"/>
  </w:num>
  <w:num w:numId="11" w16cid:durableId="1070274065">
    <w:abstractNumId w:val="13"/>
  </w:num>
  <w:num w:numId="12" w16cid:durableId="1301688300">
    <w:abstractNumId w:val="9"/>
  </w:num>
  <w:num w:numId="13" w16cid:durableId="1929728333">
    <w:abstractNumId w:val="10"/>
  </w:num>
  <w:num w:numId="14" w16cid:durableId="343867423">
    <w:abstractNumId w:val="3"/>
  </w:num>
  <w:num w:numId="15" w16cid:durableId="433400376">
    <w:abstractNumId w:val="1"/>
  </w:num>
  <w:num w:numId="16" w16cid:durableId="502211299">
    <w:abstractNumId w:val="0"/>
  </w:num>
  <w:num w:numId="17" w16cid:durableId="1240096199">
    <w:abstractNumId w:val="16"/>
  </w:num>
  <w:num w:numId="18" w16cid:durableId="1319726556">
    <w:abstractNumId w:val="5"/>
  </w:num>
  <w:num w:numId="19" w16cid:durableId="252976377">
    <w:abstractNumId w:val="4"/>
  </w:num>
  <w:num w:numId="20" w16cid:durableId="950016137">
    <w:abstractNumId w:val="19"/>
  </w:num>
  <w:numIdMacAtCleanup w:val="8"/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 wp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 w:val="false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2686"/>
    <w:rsid w:val="00001A99"/>
    <w:rsid w:val="00013A48"/>
    <w:rsid w:val="00014FEA"/>
    <w:rsid w:val="000154A3"/>
    <w:rsid w:val="00022A30"/>
    <w:rsid w:val="0002305D"/>
    <w:rsid w:val="000275B2"/>
    <w:rsid w:val="00034DB8"/>
    <w:rsid w:val="000356F7"/>
    <w:rsid w:val="0004082D"/>
    <w:rsid w:val="00042291"/>
    <w:rsid w:val="00052CFD"/>
    <w:rsid w:val="00054E57"/>
    <w:rsid w:val="00056C5B"/>
    <w:rsid w:val="00063422"/>
    <w:rsid w:val="00067301"/>
    <w:rsid w:val="00070F51"/>
    <w:rsid w:val="00071B1B"/>
    <w:rsid w:val="00072031"/>
    <w:rsid w:val="00083552"/>
    <w:rsid w:val="0008524E"/>
    <w:rsid w:val="0009774D"/>
    <w:rsid w:val="000A1A1B"/>
    <w:rsid w:val="000A2666"/>
    <w:rsid w:val="000A461A"/>
    <w:rsid w:val="000A5182"/>
    <w:rsid w:val="000B2F6C"/>
    <w:rsid w:val="000B5AC1"/>
    <w:rsid w:val="000B6164"/>
    <w:rsid w:val="000B676B"/>
    <w:rsid w:val="000B7C85"/>
    <w:rsid w:val="000D3911"/>
    <w:rsid w:val="000D3FE4"/>
    <w:rsid w:val="000E4DB0"/>
    <w:rsid w:val="000E51AD"/>
    <w:rsid w:val="000F6467"/>
    <w:rsid w:val="001067C8"/>
    <w:rsid w:val="00106FC0"/>
    <w:rsid w:val="0011341E"/>
    <w:rsid w:val="00120B55"/>
    <w:rsid w:val="00123771"/>
    <w:rsid w:val="001246F1"/>
    <w:rsid w:val="00124D32"/>
    <w:rsid w:val="00130404"/>
    <w:rsid w:val="00135728"/>
    <w:rsid w:val="001409F7"/>
    <w:rsid w:val="001431AB"/>
    <w:rsid w:val="0014538A"/>
    <w:rsid w:val="0014792F"/>
    <w:rsid w:val="00153E32"/>
    <w:rsid w:val="00156FBD"/>
    <w:rsid w:val="00160074"/>
    <w:rsid w:val="00160473"/>
    <w:rsid w:val="00160C99"/>
    <w:rsid w:val="00161935"/>
    <w:rsid w:val="00164E3E"/>
    <w:rsid w:val="001654E4"/>
    <w:rsid w:val="00166668"/>
    <w:rsid w:val="00173248"/>
    <w:rsid w:val="0017594F"/>
    <w:rsid w:val="00190DF5"/>
    <w:rsid w:val="001A0D60"/>
    <w:rsid w:val="001A5F31"/>
    <w:rsid w:val="001B4E60"/>
    <w:rsid w:val="001B5682"/>
    <w:rsid w:val="001B6091"/>
    <w:rsid w:val="001C1CF4"/>
    <w:rsid w:val="001D0ED8"/>
    <w:rsid w:val="001D53DD"/>
    <w:rsid w:val="001D64A7"/>
    <w:rsid w:val="001D6B7A"/>
    <w:rsid w:val="001D7509"/>
    <w:rsid w:val="001E00C5"/>
    <w:rsid w:val="001E4E5C"/>
    <w:rsid w:val="001E6DE5"/>
    <w:rsid w:val="001F37AC"/>
    <w:rsid w:val="001F6CA4"/>
    <w:rsid w:val="002001CD"/>
    <w:rsid w:val="0020343F"/>
    <w:rsid w:val="0021220A"/>
    <w:rsid w:val="002139A4"/>
    <w:rsid w:val="0021401C"/>
    <w:rsid w:val="00226215"/>
    <w:rsid w:val="00227678"/>
    <w:rsid w:val="002323D9"/>
    <w:rsid w:val="00240A73"/>
    <w:rsid w:val="002423FB"/>
    <w:rsid w:val="002474F5"/>
    <w:rsid w:val="00251E6E"/>
    <w:rsid w:val="002520B5"/>
    <w:rsid w:val="00260DE9"/>
    <w:rsid w:val="00260E9A"/>
    <w:rsid w:val="00277875"/>
    <w:rsid w:val="00280169"/>
    <w:rsid w:val="00282B00"/>
    <w:rsid w:val="00283429"/>
    <w:rsid w:val="00284758"/>
    <w:rsid w:val="0029358B"/>
    <w:rsid w:val="002A1BC6"/>
    <w:rsid w:val="002B2138"/>
    <w:rsid w:val="002C36CD"/>
    <w:rsid w:val="002C43CB"/>
    <w:rsid w:val="002C6E66"/>
    <w:rsid w:val="002D1670"/>
    <w:rsid w:val="002D77D0"/>
    <w:rsid w:val="002E0FF9"/>
    <w:rsid w:val="002E1378"/>
    <w:rsid w:val="002E1B4A"/>
    <w:rsid w:val="002E74DE"/>
    <w:rsid w:val="00301D15"/>
    <w:rsid w:val="003054AC"/>
    <w:rsid w:val="0030664E"/>
    <w:rsid w:val="003070BC"/>
    <w:rsid w:val="0031277F"/>
    <w:rsid w:val="00316FFE"/>
    <w:rsid w:val="00321200"/>
    <w:rsid w:val="00324497"/>
    <w:rsid w:val="00331A1C"/>
    <w:rsid w:val="00352A11"/>
    <w:rsid w:val="00354AD8"/>
    <w:rsid w:val="003553B5"/>
    <w:rsid w:val="00364E57"/>
    <w:rsid w:val="00367850"/>
    <w:rsid w:val="0036799A"/>
    <w:rsid w:val="00377437"/>
    <w:rsid w:val="00384B8C"/>
    <w:rsid w:val="00396EF1"/>
    <w:rsid w:val="003A1AC2"/>
    <w:rsid w:val="003A41F0"/>
    <w:rsid w:val="003A5BD3"/>
    <w:rsid w:val="003A6598"/>
    <w:rsid w:val="003B50AC"/>
    <w:rsid w:val="003C51FD"/>
    <w:rsid w:val="003C6131"/>
    <w:rsid w:val="003D63AF"/>
    <w:rsid w:val="003E1D5B"/>
    <w:rsid w:val="003E4F0F"/>
    <w:rsid w:val="003E6E1B"/>
    <w:rsid w:val="003F424D"/>
    <w:rsid w:val="003F4612"/>
    <w:rsid w:val="004004F5"/>
    <w:rsid w:val="00402E1A"/>
    <w:rsid w:val="00404F31"/>
    <w:rsid w:val="00406844"/>
    <w:rsid w:val="004068AD"/>
    <w:rsid w:val="004076CD"/>
    <w:rsid w:val="0041295F"/>
    <w:rsid w:val="00414748"/>
    <w:rsid w:val="00422ABD"/>
    <w:rsid w:val="004252A4"/>
    <w:rsid w:val="0043148B"/>
    <w:rsid w:val="00441E65"/>
    <w:rsid w:val="00444411"/>
    <w:rsid w:val="00444A79"/>
    <w:rsid w:val="00444CEB"/>
    <w:rsid w:val="0047110C"/>
    <w:rsid w:val="00475100"/>
    <w:rsid w:val="00477A64"/>
    <w:rsid w:val="00482739"/>
    <w:rsid w:val="004940EF"/>
    <w:rsid w:val="004A1401"/>
    <w:rsid w:val="004A3633"/>
    <w:rsid w:val="004A37E6"/>
    <w:rsid w:val="004A611B"/>
    <w:rsid w:val="004B2349"/>
    <w:rsid w:val="004B407F"/>
    <w:rsid w:val="004B4C0A"/>
    <w:rsid w:val="004C0B4B"/>
    <w:rsid w:val="004C6920"/>
    <w:rsid w:val="004D2FA9"/>
    <w:rsid w:val="004E1239"/>
    <w:rsid w:val="004E411B"/>
    <w:rsid w:val="004F270C"/>
    <w:rsid w:val="004F62E9"/>
    <w:rsid w:val="004F6C3F"/>
    <w:rsid w:val="004F7AD4"/>
    <w:rsid w:val="00504301"/>
    <w:rsid w:val="005171E7"/>
    <w:rsid w:val="005246C7"/>
    <w:rsid w:val="0052627E"/>
    <w:rsid w:val="0053097F"/>
    <w:rsid w:val="00534805"/>
    <w:rsid w:val="00537A7B"/>
    <w:rsid w:val="00540F8D"/>
    <w:rsid w:val="00552A06"/>
    <w:rsid w:val="0055345B"/>
    <w:rsid w:val="005565B4"/>
    <w:rsid w:val="005602D5"/>
    <w:rsid w:val="00560587"/>
    <w:rsid w:val="00564B48"/>
    <w:rsid w:val="00566D82"/>
    <w:rsid w:val="005711C2"/>
    <w:rsid w:val="0057132E"/>
    <w:rsid w:val="005809A8"/>
    <w:rsid w:val="005821E6"/>
    <w:rsid w:val="00584359"/>
    <w:rsid w:val="005848FE"/>
    <w:rsid w:val="00586B35"/>
    <w:rsid w:val="00587A17"/>
    <w:rsid w:val="005915E1"/>
    <w:rsid w:val="00593251"/>
    <w:rsid w:val="0059696F"/>
    <w:rsid w:val="005A1681"/>
    <w:rsid w:val="005A5742"/>
    <w:rsid w:val="005B08EC"/>
    <w:rsid w:val="005C1F84"/>
    <w:rsid w:val="005C3447"/>
    <w:rsid w:val="005C6DEF"/>
    <w:rsid w:val="005D4D41"/>
    <w:rsid w:val="005D62E7"/>
    <w:rsid w:val="005E1251"/>
    <w:rsid w:val="005F4B2E"/>
    <w:rsid w:val="006041D5"/>
    <w:rsid w:val="00612768"/>
    <w:rsid w:val="006155A7"/>
    <w:rsid w:val="00616DD9"/>
    <w:rsid w:val="00620AEC"/>
    <w:rsid w:val="00621427"/>
    <w:rsid w:val="006263B6"/>
    <w:rsid w:val="0063330E"/>
    <w:rsid w:val="00635A48"/>
    <w:rsid w:val="00637B15"/>
    <w:rsid w:val="006429C7"/>
    <w:rsid w:val="00652EEB"/>
    <w:rsid w:val="0065576B"/>
    <w:rsid w:val="00660796"/>
    <w:rsid w:val="00665F80"/>
    <w:rsid w:val="00672A3A"/>
    <w:rsid w:val="00677B85"/>
    <w:rsid w:val="0068387D"/>
    <w:rsid w:val="00685F89"/>
    <w:rsid w:val="006A4943"/>
    <w:rsid w:val="006B113C"/>
    <w:rsid w:val="006B7CC3"/>
    <w:rsid w:val="006C2C30"/>
    <w:rsid w:val="006C512A"/>
    <w:rsid w:val="006D06E8"/>
    <w:rsid w:val="006D4008"/>
    <w:rsid w:val="006D67D5"/>
    <w:rsid w:val="006E4A48"/>
    <w:rsid w:val="006E7F6A"/>
    <w:rsid w:val="006F1FD9"/>
    <w:rsid w:val="006F49BA"/>
    <w:rsid w:val="006F5EE0"/>
    <w:rsid w:val="0070118A"/>
    <w:rsid w:val="0070262E"/>
    <w:rsid w:val="0070685A"/>
    <w:rsid w:val="00706D0B"/>
    <w:rsid w:val="0070739F"/>
    <w:rsid w:val="0071115A"/>
    <w:rsid w:val="007131A2"/>
    <w:rsid w:val="007140F0"/>
    <w:rsid w:val="0071569B"/>
    <w:rsid w:val="007159D7"/>
    <w:rsid w:val="00726806"/>
    <w:rsid w:val="00727ADD"/>
    <w:rsid w:val="00732655"/>
    <w:rsid w:val="00735878"/>
    <w:rsid w:val="00742221"/>
    <w:rsid w:val="007423C1"/>
    <w:rsid w:val="007447BB"/>
    <w:rsid w:val="00744C7E"/>
    <w:rsid w:val="0074541E"/>
    <w:rsid w:val="007454F5"/>
    <w:rsid w:val="00750283"/>
    <w:rsid w:val="00751D11"/>
    <w:rsid w:val="00754C53"/>
    <w:rsid w:val="00765202"/>
    <w:rsid w:val="0076648B"/>
    <w:rsid w:val="007673F5"/>
    <w:rsid w:val="00770711"/>
    <w:rsid w:val="00771352"/>
    <w:rsid w:val="00774561"/>
    <w:rsid w:val="007755E3"/>
    <w:rsid w:val="00792AF6"/>
    <w:rsid w:val="0079309A"/>
    <w:rsid w:val="00794416"/>
    <w:rsid w:val="007A435B"/>
    <w:rsid w:val="007B4CC0"/>
    <w:rsid w:val="007C1F61"/>
    <w:rsid w:val="007C2568"/>
    <w:rsid w:val="007D0E92"/>
    <w:rsid w:val="007E0CB0"/>
    <w:rsid w:val="007E24D3"/>
    <w:rsid w:val="007F1060"/>
    <w:rsid w:val="007F3A2F"/>
    <w:rsid w:val="007F6379"/>
    <w:rsid w:val="007F7A13"/>
    <w:rsid w:val="00800FAC"/>
    <w:rsid w:val="0080621B"/>
    <w:rsid w:val="00807ACD"/>
    <w:rsid w:val="008108F5"/>
    <w:rsid w:val="00813155"/>
    <w:rsid w:val="008227BF"/>
    <w:rsid w:val="008305F1"/>
    <w:rsid w:val="00830805"/>
    <w:rsid w:val="00832D50"/>
    <w:rsid w:val="00847929"/>
    <w:rsid w:val="0085108F"/>
    <w:rsid w:val="00852B52"/>
    <w:rsid w:val="0085523C"/>
    <w:rsid w:val="00855A73"/>
    <w:rsid w:val="008567AA"/>
    <w:rsid w:val="00871C79"/>
    <w:rsid w:val="00873661"/>
    <w:rsid w:val="008804E1"/>
    <w:rsid w:val="00882C4A"/>
    <w:rsid w:val="00885487"/>
    <w:rsid w:val="008863CA"/>
    <w:rsid w:val="008927DB"/>
    <w:rsid w:val="00894604"/>
    <w:rsid w:val="008A1829"/>
    <w:rsid w:val="008A22F4"/>
    <w:rsid w:val="008A6DCE"/>
    <w:rsid w:val="008B218D"/>
    <w:rsid w:val="008B595A"/>
    <w:rsid w:val="008B631B"/>
    <w:rsid w:val="008C426A"/>
    <w:rsid w:val="008C4584"/>
    <w:rsid w:val="008C699F"/>
    <w:rsid w:val="008D22AB"/>
    <w:rsid w:val="008D31A2"/>
    <w:rsid w:val="008D338B"/>
    <w:rsid w:val="008D7C35"/>
    <w:rsid w:val="008E372B"/>
    <w:rsid w:val="008F4C01"/>
    <w:rsid w:val="00901438"/>
    <w:rsid w:val="00905592"/>
    <w:rsid w:val="00906FFC"/>
    <w:rsid w:val="00911A41"/>
    <w:rsid w:val="00914A8C"/>
    <w:rsid w:val="00922025"/>
    <w:rsid w:val="0092599D"/>
    <w:rsid w:val="00925F85"/>
    <w:rsid w:val="00927B11"/>
    <w:rsid w:val="00932E31"/>
    <w:rsid w:val="0093390C"/>
    <w:rsid w:val="00935217"/>
    <w:rsid w:val="00936BF5"/>
    <w:rsid w:val="009515D7"/>
    <w:rsid w:val="009538FE"/>
    <w:rsid w:val="009569AB"/>
    <w:rsid w:val="009609F8"/>
    <w:rsid w:val="00961F75"/>
    <w:rsid w:val="00964A7C"/>
    <w:rsid w:val="0096768F"/>
    <w:rsid w:val="0097006A"/>
    <w:rsid w:val="00971B40"/>
    <w:rsid w:val="009738EB"/>
    <w:rsid w:val="00974FC4"/>
    <w:rsid w:val="00975290"/>
    <w:rsid w:val="00977D6E"/>
    <w:rsid w:val="0098038E"/>
    <w:rsid w:val="009930A7"/>
    <w:rsid w:val="009A3467"/>
    <w:rsid w:val="009B184C"/>
    <w:rsid w:val="009B315C"/>
    <w:rsid w:val="009D0813"/>
    <w:rsid w:val="009D0EF4"/>
    <w:rsid w:val="009D146F"/>
    <w:rsid w:val="009D4410"/>
    <w:rsid w:val="009D5738"/>
    <w:rsid w:val="009D5FED"/>
    <w:rsid w:val="009D6C2E"/>
    <w:rsid w:val="009D6C7B"/>
    <w:rsid w:val="009F52DE"/>
    <w:rsid w:val="00A06084"/>
    <w:rsid w:val="00A07C0E"/>
    <w:rsid w:val="00A1049B"/>
    <w:rsid w:val="00A165E8"/>
    <w:rsid w:val="00A21FA1"/>
    <w:rsid w:val="00A24AC4"/>
    <w:rsid w:val="00A25F9B"/>
    <w:rsid w:val="00A2776A"/>
    <w:rsid w:val="00A27EE6"/>
    <w:rsid w:val="00A32904"/>
    <w:rsid w:val="00A427FA"/>
    <w:rsid w:val="00A5271D"/>
    <w:rsid w:val="00A61C28"/>
    <w:rsid w:val="00A62679"/>
    <w:rsid w:val="00A62E22"/>
    <w:rsid w:val="00A63936"/>
    <w:rsid w:val="00A650DB"/>
    <w:rsid w:val="00A657E1"/>
    <w:rsid w:val="00A67985"/>
    <w:rsid w:val="00A70E5A"/>
    <w:rsid w:val="00A7267A"/>
    <w:rsid w:val="00A7273A"/>
    <w:rsid w:val="00A8325E"/>
    <w:rsid w:val="00A834D3"/>
    <w:rsid w:val="00AA096D"/>
    <w:rsid w:val="00AA2A35"/>
    <w:rsid w:val="00AA30FD"/>
    <w:rsid w:val="00AA3DDB"/>
    <w:rsid w:val="00AA3DDF"/>
    <w:rsid w:val="00AB09E7"/>
    <w:rsid w:val="00AB2060"/>
    <w:rsid w:val="00AB3DE8"/>
    <w:rsid w:val="00AB760A"/>
    <w:rsid w:val="00AC34D4"/>
    <w:rsid w:val="00AE2803"/>
    <w:rsid w:val="00AE4A0E"/>
    <w:rsid w:val="00AF186F"/>
    <w:rsid w:val="00AF386F"/>
    <w:rsid w:val="00B006C2"/>
    <w:rsid w:val="00B00BE6"/>
    <w:rsid w:val="00B022E9"/>
    <w:rsid w:val="00B128CD"/>
    <w:rsid w:val="00B12DFC"/>
    <w:rsid w:val="00B2458A"/>
    <w:rsid w:val="00B27DAC"/>
    <w:rsid w:val="00B31EFE"/>
    <w:rsid w:val="00B36E53"/>
    <w:rsid w:val="00B40763"/>
    <w:rsid w:val="00B52686"/>
    <w:rsid w:val="00B55295"/>
    <w:rsid w:val="00B57C7C"/>
    <w:rsid w:val="00B66899"/>
    <w:rsid w:val="00B80D54"/>
    <w:rsid w:val="00B822E4"/>
    <w:rsid w:val="00B82A82"/>
    <w:rsid w:val="00B95DD2"/>
    <w:rsid w:val="00B97628"/>
    <w:rsid w:val="00BA260C"/>
    <w:rsid w:val="00BB07FE"/>
    <w:rsid w:val="00BD2BA5"/>
    <w:rsid w:val="00BD2F2F"/>
    <w:rsid w:val="00BF448B"/>
    <w:rsid w:val="00BF507E"/>
    <w:rsid w:val="00BF5CD9"/>
    <w:rsid w:val="00C03DE8"/>
    <w:rsid w:val="00C1124A"/>
    <w:rsid w:val="00C12524"/>
    <w:rsid w:val="00C129CD"/>
    <w:rsid w:val="00C12D6A"/>
    <w:rsid w:val="00C13BEF"/>
    <w:rsid w:val="00C14654"/>
    <w:rsid w:val="00C22133"/>
    <w:rsid w:val="00C30A2E"/>
    <w:rsid w:val="00C33445"/>
    <w:rsid w:val="00C362EE"/>
    <w:rsid w:val="00C414FA"/>
    <w:rsid w:val="00C47BA4"/>
    <w:rsid w:val="00C500ED"/>
    <w:rsid w:val="00C50BAB"/>
    <w:rsid w:val="00C51FBF"/>
    <w:rsid w:val="00C52288"/>
    <w:rsid w:val="00C57688"/>
    <w:rsid w:val="00C6485E"/>
    <w:rsid w:val="00C66B06"/>
    <w:rsid w:val="00C701F0"/>
    <w:rsid w:val="00C74993"/>
    <w:rsid w:val="00C76683"/>
    <w:rsid w:val="00C82F37"/>
    <w:rsid w:val="00C90208"/>
    <w:rsid w:val="00C91F92"/>
    <w:rsid w:val="00C93028"/>
    <w:rsid w:val="00CA0545"/>
    <w:rsid w:val="00CB0E4D"/>
    <w:rsid w:val="00CB1A3F"/>
    <w:rsid w:val="00CB5B61"/>
    <w:rsid w:val="00CC03F9"/>
    <w:rsid w:val="00CC0A69"/>
    <w:rsid w:val="00CC7396"/>
    <w:rsid w:val="00CD77DC"/>
    <w:rsid w:val="00CE40EA"/>
    <w:rsid w:val="00CE51B9"/>
    <w:rsid w:val="00CE55AB"/>
    <w:rsid w:val="00CF05AC"/>
    <w:rsid w:val="00CF7CFD"/>
    <w:rsid w:val="00D00285"/>
    <w:rsid w:val="00D011DE"/>
    <w:rsid w:val="00D121CC"/>
    <w:rsid w:val="00D15601"/>
    <w:rsid w:val="00D1593F"/>
    <w:rsid w:val="00D249B4"/>
    <w:rsid w:val="00D24FA9"/>
    <w:rsid w:val="00D338DD"/>
    <w:rsid w:val="00D3720E"/>
    <w:rsid w:val="00D4629C"/>
    <w:rsid w:val="00D46B35"/>
    <w:rsid w:val="00D46DC9"/>
    <w:rsid w:val="00D568B9"/>
    <w:rsid w:val="00D572AD"/>
    <w:rsid w:val="00D613CA"/>
    <w:rsid w:val="00D63084"/>
    <w:rsid w:val="00D6342A"/>
    <w:rsid w:val="00D63B08"/>
    <w:rsid w:val="00D6530B"/>
    <w:rsid w:val="00D65D8B"/>
    <w:rsid w:val="00D669DC"/>
    <w:rsid w:val="00D73D8A"/>
    <w:rsid w:val="00D80EF7"/>
    <w:rsid w:val="00DA22C1"/>
    <w:rsid w:val="00DA35B1"/>
    <w:rsid w:val="00DA4E1D"/>
    <w:rsid w:val="00DC119E"/>
    <w:rsid w:val="00DC4310"/>
    <w:rsid w:val="00DC7F7D"/>
    <w:rsid w:val="00DD12A7"/>
    <w:rsid w:val="00DE2417"/>
    <w:rsid w:val="00DE3A1D"/>
    <w:rsid w:val="00DF57CA"/>
    <w:rsid w:val="00DF7642"/>
    <w:rsid w:val="00E10F6F"/>
    <w:rsid w:val="00E13836"/>
    <w:rsid w:val="00E20BCA"/>
    <w:rsid w:val="00E25589"/>
    <w:rsid w:val="00E26996"/>
    <w:rsid w:val="00E401E8"/>
    <w:rsid w:val="00E40261"/>
    <w:rsid w:val="00E44295"/>
    <w:rsid w:val="00E44B3F"/>
    <w:rsid w:val="00E47685"/>
    <w:rsid w:val="00E51A4C"/>
    <w:rsid w:val="00E54513"/>
    <w:rsid w:val="00E60D93"/>
    <w:rsid w:val="00E61D8D"/>
    <w:rsid w:val="00E631AF"/>
    <w:rsid w:val="00E70435"/>
    <w:rsid w:val="00E74761"/>
    <w:rsid w:val="00E7557A"/>
    <w:rsid w:val="00E828D4"/>
    <w:rsid w:val="00E9050A"/>
    <w:rsid w:val="00E96E55"/>
    <w:rsid w:val="00EA6094"/>
    <w:rsid w:val="00EB4BA7"/>
    <w:rsid w:val="00EC2F9A"/>
    <w:rsid w:val="00ED4ECE"/>
    <w:rsid w:val="00EE0FCF"/>
    <w:rsid w:val="00EE101C"/>
    <w:rsid w:val="00EE32C3"/>
    <w:rsid w:val="00EE4B0F"/>
    <w:rsid w:val="00F01F40"/>
    <w:rsid w:val="00F02084"/>
    <w:rsid w:val="00F029B5"/>
    <w:rsid w:val="00F060FB"/>
    <w:rsid w:val="00F07804"/>
    <w:rsid w:val="00F14A87"/>
    <w:rsid w:val="00F17AD7"/>
    <w:rsid w:val="00F22912"/>
    <w:rsid w:val="00F22B86"/>
    <w:rsid w:val="00F24CC2"/>
    <w:rsid w:val="00F2786A"/>
    <w:rsid w:val="00F3073D"/>
    <w:rsid w:val="00F4037A"/>
    <w:rsid w:val="00F417A3"/>
    <w:rsid w:val="00F53AD3"/>
    <w:rsid w:val="00F61511"/>
    <w:rsid w:val="00F80E83"/>
    <w:rsid w:val="00F81546"/>
    <w:rsid w:val="00F853E9"/>
    <w:rsid w:val="00FA4E88"/>
    <w:rsid w:val="00FA61A8"/>
    <w:rsid w:val="00FB0C11"/>
    <w:rsid w:val="00FB35FB"/>
    <w:rsid w:val="00FC1D33"/>
    <w:rsid w:val="00FD30DF"/>
    <w:rsid w:val="00FD793C"/>
    <w:rsid w:val="00FD7EAE"/>
    <w:rsid w:val="00FE4AFF"/>
    <w:rsid w:val="00FF65D8"/>
    <w:rsid w:val="00FF72A1"/>
    <w:rsid w:val="242B9A8F"/>
    <w:rsid w:val="34C4F5C0"/>
    <w:rsid w:val="42BBAC09"/>
    <w:rsid w:val="62CEC0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2256FB5"/>
  <w15:docId w15:val="{5722D0A0-96EF-4770-B632-E31DB9C31296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 wp14">
  <w:docDefaults>
    <w:rPrDefault>
      <w:rPr>
        <w:rFonts w:ascii="Times New Roman" w:hAnsi="Times New Roman" w:eastAsia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uiPriority="99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uiPriority="99" w:semiHidden="1" w:unhideWhenUsed="1"/>
    <w:lsdException w:name="Smart Hyperlink" w:uiPriority="99" w:semiHidden="1" w:unhideWhenUsed="1"/>
    <w:lsdException w:name="Hashtag" w:uiPriority="99" w:semiHidden="1" w:unhideWhenUsed="1"/>
    <w:lsdException w:name="Unresolved Mention" w:uiPriority="99" w:semiHidden="1" w:unhideWhenUsed="1"/>
    <w:lsdException w:name="Smart Link" w:uiPriority="99" w:semiHidden="1" w:unhideWhenUsed="1"/>
  </w:latentStyles>
  <w:style w:type="paragraph" w:styleId="Normal" w:default="1">
    <w:name w:val="Normal"/>
    <w:qFormat/>
    <w:rsid w:val="00A21FA1"/>
    <w:rPr>
      <w:sz w:val="24"/>
      <w:lang w:eastAsia="en-US"/>
    </w:rPr>
  </w:style>
  <w:style w:type="paragraph" w:styleId="Heading1">
    <w:name w:val="heading 1"/>
    <w:basedOn w:val="Normal"/>
    <w:next w:val="Normal"/>
    <w:qFormat/>
    <w:rsid w:val="00444411"/>
    <w:pPr>
      <w:spacing w:before="240" w:after="60"/>
      <w:outlineLvl w:val="0"/>
    </w:pPr>
    <w:rPr>
      <w:b/>
      <w:kern w:val="28"/>
    </w:rPr>
  </w:style>
  <w:style w:type="paragraph" w:styleId="Heading2">
    <w:name w:val="heading 2"/>
    <w:basedOn w:val="Normal"/>
    <w:next w:val="Normal"/>
    <w:qFormat/>
    <w:rsid w:val="00444411"/>
    <w:pPr>
      <w:keepNext/>
      <w:outlineLvl w:val="1"/>
    </w:pPr>
    <w:rPr>
      <w:i/>
      <w:color w:val="FF0000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Mathsheadingbold" w:customStyle="1">
    <w:name w:val="Maths heading (bold)"/>
    <w:basedOn w:val="Normal"/>
    <w:rsid w:val="00444411"/>
    <w:rPr>
      <w:b/>
    </w:rPr>
  </w:style>
  <w:style w:type="paragraph" w:styleId="Header">
    <w:name w:val="header"/>
    <w:basedOn w:val="Normal"/>
    <w:link w:val="HeaderChar"/>
    <w:rsid w:val="004444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44441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44411"/>
  </w:style>
  <w:style w:type="character" w:styleId="FooterChar" w:customStyle="1">
    <w:name w:val="Footer Char"/>
    <w:basedOn w:val="DefaultParagraphFont"/>
    <w:link w:val="Footer"/>
    <w:uiPriority w:val="99"/>
    <w:rsid w:val="00B95DD2"/>
    <w:rPr>
      <w:sz w:val="24"/>
      <w:lang w:eastAsia="en-US"/>
    </w:rPr>
  </w:style>
  <w:style w:type="paragraph" w:styleId="BalloonText">
    <w:name w:val="Balloon Text"/>
    <w:basedOn w:val="Normal"/>
    <w:link w:val="BalloonTextChar"/>
    <w:rsid w:val="00C93028"/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rsid w:val="00C93028"/>
    <w:rPr>
      <w:rFonts w:ascii="Tahoma" w:hAnsi="Tahoma" w:cs="Tahoma"/>
      <w:sz w:val="16"/>
      <w:szCs w:val="16"/>
      <w:lang w:eastAsia="en-US"/>
    </w:rPr>
  </w:style>
  <w:style w:type="paragraph" w:styleId="BodyTextIndent">
    <w:name w:val="Body Text Indent"/>
    <w:basedOn w:val="Normal"/>
    <w:link w:val="BodyTextIndentChar"/>
    <w:rsid w:val="00C76683"/>
    <w:pPr>
      <w:widowControl w:val="0"/>
      <w:numPr>
        <w:ilvl w:val="12"/>
      </w:numPr>
      <w:tabs>
        <w:tab w:val="left" w:pos="504"/>
      </w:tabs>
      <w:ind w:left="558" w:hanging="558"/>
    </w:pPr>
  </w:style>
  <w:style w:type="character" w:styleId="BodyTextIndentChar" w:customStyle="1">
    <w:name w:val="Body Text Indent Char"/>
    <w:basedOn w:val="DefaultParagraphFont"/>
    <w:link w:val="BodyTextIndent"/>
    <w:rsid w:val="00C76683"/>
    <w:rPr>
      <w:sz w:val="24"/>
      <w:lang w:eastAsia="en-US"/>
    </w:rPr>
  </w:style>
  <w:style w:type="character" w:styleId="HeaderChar" w:customStyle="1">
    <w:name w:val="Header Char"/>
    <w:link w:val="Header"/>
    <w:rsid w:val="00C76683"/>
    <w:rPr>
      <w:sz w:val="24"/>
      <w:lang w:eastAsia="en-US"/>
    </w:rPr>
  </w:style>
  <w:style w:type="paragraph" w:styleId="ListParagraph">
    <w:name w:val="List Paragraph"/>
    <w:basedOn w:val="Normal"/>
    <w:uiPriority w:val="34"/>
    <w:qFormat/>
    <w:rsid w:val="00C76683"/>
    <w:pPr>
      <w:ind w:left="720"/>
    </w:pPr>
  </w:style>
  <w:style w:type="paragraph" w:styleId="BodyTextIndent2">
    <w:name w:val="Body Text Indent 2"/>
    <w:basedOn w:val="Normal"/>
    <w:link w:val="BodyTextIndent2Char"/>
    <w:rsid w:val="00C76683"/>
    <w:pPr>
      <w:widowControl w:val="0"/>
      <w:numPr>
        <w:ilvl w:val="12"/>
      </w:numPr>
      <w:tabs>
        <w:tab w:val="left" w:pos="-9"/>
      </w:tabs>
      <w:ind w:left="-9"/>
    </w:pPr>
  </w:style>
  <w:style w:type="character" w:styleId="BodyTextIndent2Char" w:customStyle="1">
    <w:name w:val="Body Text Indent 2 Char"/>
    <w:basedOn w:val="DefaultParagraphFont"/>
    <w:link w:val="BodyTextIndent2"/>
    <w:rsid w:val="00C76683"/>
    <w:rPr>
      <w:sz w:val="24"/>
      <w:lang w:eastAsia="en-US"/>
    </w:rPr>
  </w:style>
  <w:style w:type="character" w:styleId="Emphasis">
    <w:name w:val="Emphasis"/>
    <w:basedOn w:val="DefaultParagraphFont"/>
    <w:uiPriority w:val="20"/>
    <w:qFormat/>
    <w:rsid w:val="00847929"/>
    <w:rPr>
      <w:i/>
      <w:iCs/>
    </w:rPr>
  </w:style>
  <w:style w:type="paragraph" w:styleId="MTDisplayEquation" w:customStyle="1">
    <w:name w:val="MTDisplayEquation"/>
    <w:basedOn w:val="Normal"/>
    <w:next w:val="Normal"/>
    <w:link w:val="MTDisplayEquationChar"/>
    <w:rsid w:val="00F81546"/>
    <w:pPr>
      <w:widowControl w:val="0"/>
      <w:tabs>
        <w:tab w:val="center" w:pos="5240"/>
        <w:tab w:val="right" w:pos="10460"/>
      </w:tabs>
    </w:pPr>
  </w:style>
  <w:style w:type="character" w:styleId="MTDisplayEquationChar" w:customStyle="1">
    <w:name w:val="MTDisplayEquation Char"/>
    <w:basedOn w:val="DefaultParagraphFont"/>
    <w:link w:val="MTDisplayEquation"/>
    <w:rsid w:val="00F81546"/>
    <w:rPr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53.wmf" Id="rId117" /><Relationship Type="http://schemas.openxmlformats.org/officeDocument/2006/relationships/oleObject" Target="embeddings/oleObject3.bin" Id="rId21" /><Relationship Type="http://schemas.openxmlformats.org/officeDocument/2006/relationships/oleObject" Target="embeddings/oleObject12.bin" Id="rId42" /><Relationship Type="http://schemas.openxmlformats.org/officeDocument/2006/relationships/oleObject" Target="embeddings/oleObject24.bin" Id="rId63" /><Relationship Type="http://schemas.openxmlformats.org/officeDocument/2006/relationships/image" Target="media/image36.wmf" Id="rId84" /><Relationship Type="http://schemas.openxmlformats.org/officeDocument/2006/relationships/oleObject" Target="embeddings/oleObject61.bin" Id="rId138" /><Relationship Type="http://schemas.openxmlformats.org/officeDocument/2006/relationships/oleObject" Target="embeddings/oleObject72.bin" Id="rId159" /><Relationship Type="http://schemas.openxmlformats.org/officeDocument/2006/relationships/image" Target="media/image78.wmf" Id="rId170" /><Relationship Type="http://schemas.openxmlformats.org/officeDocument/2006/relationships/image" Target="media/image48.wmf" Id="rId107" /><Relationship Type="http://schemas.openxmlformats.org/officeDocument/2006/relationships/header" Target="header2.xml" Id="rId11" /><Relationship Type="http://schemas.openxmlformats.org/officeDocument/2006/relationships/image" Target="media/image11.png" Id="rId32" /><Relationship Type="http://schemas.openxmlformats.org/officeDocument/2006/relationships/oleObject" Target="embeddings/oleObject18.bin" Id="rId53" /><Relationship Type="http://schemas.openxmlformats.org/officeDocument/2006/relationships/image" Target="media/image31.wmf" Id="rId74" /><Relationship Type="http://schemas.openxmlformats.org/officeDocument/2006/relationships/oleObject" Target="embeddings/oleObject56.bin" Id="rId128" /><Relationship Type="http://schemas.openxmlformats.org/officeDocument/2006/relationships/image" Target="media/image69.wmf" Id="rId149" /><Relationship Type="http://schemas.openxmlformats.org/officeDocument/2006/relationships/styles" Target="styles.xml" Id="rId5" /><Relationship Type="http://schemas.openxmlformats.org/officeDocument/2006/relationships/image" Target="media/image42.wmf" Id="rId95" /><Relationship Type="http://schemas.openxmlformats.org/officeDocument/2006/relationships/oleObject" Target="embeddings/oleObject73.bin" Id="rId160" /><Relationship Type="http://schemas.openxmlformats.org/officeDocument/2006/relationships/footer" Target="footer5.xml" Id="rId181" /><Relationship Type="http://schemas.openxmlformats.org/officeDocument/2006/relationships/image" Target="media/image5.wmf" Id="rId22" /><Relationship Type="http://schemas.openxmlformats.org/officeDocument/2006/relationships/oleObject" Target="embeddings/oleObject13.bin" Id="rId43" /><Relationship Type="http://schemas.openxmlformats.org/officeDocument/2006/relationships/image" Target="media/image26.wmf" Id="rId64" /><Relationship Type="http://schemas.openxmlformats.org/officeDocument/2006/relationships/oleObject" Target="embeddings/oleObject51.bin" Id="rId118" /><Relationship Type="http://schemas.openxmlformats.org/officeDocument/2006/relationships/image" Target="media/image64.wmf" Id="rId139" /><Relationship Type="http://schemas.openxmlformats.org/officeDocument/2006/relationships/oleObject" Target="embeddings/oleObject35.bin" Id="rId85" /><Relationship Type="http://schemas.openxmlformats.org/officeDocument/2006/relationships/oleObject" Target="embeddings/oleObject67.bin" Id="rId150" /><Relationship Type="http://schemas.openxmlformats.org/officeDocument/2006/relationships/oleObject" Target="embeddings/oleObject79.bin" Id="rId171" /><Relationship Type="http://schemas.openxmlformats.org/officeDocument/2006/relationships/footer" Target="footer1.xml" Id="rId12" /><Relationship Type="http://schemas.openxmlformats.org/officeDocument/2006/relationships/image" Target="media/image12.wmf" Id="rId33" /><Relationship Type="http://schemas.openxmlformats.org/officeDocument/2006/relationships/oleObject" Target="embeddings/oleObject46.bin" Id="rId108" /><Relationship Type="http://schemas.openxmlformats.org/officeDocument/2006/relationships/image" Target="media/image59.wmf" Id="rId129" /><Relationship Type="http://schemas.openxmlformats.org/officeDocument/2006/relationships/image" Target="media/image22.wmf" Id="rId54" /><Relationship Type="http://schemas.openxmlformats.org/officeDocument/2006/relationships/oleObject" Target="embeddings/oleObject30.bin" Id="rId75" /><Relationship Type="http://schemas.openxmlformats.org/officeDocument/2006/relationships/oleObject" Target="embeddings/oleObject40.bin" Id="rId96" /><Relationship Type="http://schemas.openxmlformats.org/officeDocument/2006/relationships/oleObject" Target="embeddings/oleObject62.bin" Id="rId140" /><Relationship Type="http://schemas.openxmlformats.org/officeDocument/2006/relationships/oleObject" Target="embeddings/oleObject74.bin" Id="rId161" /><Relationship Type="http://schemas.openxmlformats.org/officeDocument/2006/relationships/header" Target="header6.xml" Id="rId182" /><Relationship Type="http://schemas.openxmlformats.org/officeDocument/2006/relationships/settings" Target="settings.xml" Id="rId6" /><Relationship Type="http://schemas.openxmlformats.org/officeDocument/2006/relationships/oleObject" Target="embeddings/oleObject4.bin" Id="rId23" /><Relationship Type="http://schemas.openxmlformats.org/officeDocument/2006/relationships/image" Target="media/image54.wmf" Id="rId119" /><Relationship Type="http://schemas.openxmlformats.org/officeDocument/2006/relationships/image" Target="media/image17.wmf" Id="rId44" /><Relationship Type="http://schemas.openxmlformats.org/officeDocument/2006/relationships/oleObject" Target="embeddings/oleObject25.bin" Id="rId65" /><Relationship Type="http://schemas.openxmlformats.org/officeDocument/2006/relationships/image" Target="media/image37.wmf" Id="rId86" /><Relationship Type="http://schemas.openxmlformats.org/officeDocument/2006/relationships/oleObject" Target="embeddings/oleObject57.bin" Id="rId130" /><Relationship Type="http://schemas.openxmlformats.org/officeDocument/2006/relationships/image" Target="media/image70.wmf" Id="rId151" /><Relationship Type="http://schemas.openxmlformats.org/officeDocument/2006/relationships/image" Target="media/image79.wmf" Id="rId172" /><Relationship Type="http://schemas.openxmlformats.org/officeDocument/2006/relationships/footer" Target="footer2.xml" Id="rId13" /><Relationship Type="http://schemas.openxmlformats.org/officeDocument/2006/relationships/image" Target="media/image3.wmf" Id="rId18" /><Relationship Type="http://schemas.openxmlformats.org/officeDocument/2006/relationships/image" Target="media/image15.wmf" Id="rId39" /><Relationship Type="http://schemas.openxmlformats.org/officeDocument/2006/relationships/image" Target="media/image49.wmf" Id="rId109" /><Relationship Type="http://schemas.openxmlformats.org/officeDocument/2006/relationships/oleObject" Target="embeddings/oleObject8.bin" Id="rId34" /><Relationship Type="http://schemas.openxmlformats.org/officeDocument/2006/relationships/image" Target="media/image20.wmf" Id="rId50" /><Relationship Type="http://schemas.openxmlformats.org/officeDocument/2006/relationships/oleObject" Target="embeddings/oleObject19.bin" Id="rId55" /><Relationship Type="http://schemas.openxmlformats.org/officeDocument/2006/relationships/image" Target="media/image32.wmf" Id="rId76" /><Relationship Type="http://schemas.openxmlformats.org/officeDocument/2006/relationships/image" Target="media/image43.wmf" Id="rId97" /><Relationship Type="http://schemas.openxmlformats.org/officeDocument/2006/relationships/oleObject" Target="embeddings/oleObject44.bin" Id="rId104" /><Relationship Type="http://schemas.openxmlformats.org/officeDocument/2006/relationships/oleObject" Target="embeddings/oleObject52.bin" Id="rId120" /><Relationship Type="http://schemas.openxmlformats.org/officeDocument/2006/relationships/image" Target="media/image57.wmf" Id="rId125" /><Relationship Type="http://schemas.openxmlformats.org/officeDocument/2006/relationships/image" Target="media/image65.wmf" Id="rId141" /><Relationship Type="http://schemas.openxmlformats.org/officeDocument/2006/relationships/oleObject" Target="embeddings/oleObject65.bin" Id="rId146" /><Relationship Type="http://schemas.openxmlformats.org/officeDocument/2006/relationships/oleObject" Target="embeddings/oleObject77.bin" Id="rId167" /><Relationship Type="http://schemas.openxmlformats.org/officeDocument/2006/relationships/webSettings" Target="webSettings.xml" Id="rId7" /><Relationship Type="http://schemas.openxmlformats.org/officeDocument/2006/relationships/image" Target="media/image29.wmf" Id="rId71" /><Relationship Type="http://schemas.openxmlformats.org/officeDocument/2006/relationships/oleObject" Target="embeddings/oleObject38.bin" Id="rId92" /><Relationship Type="http://schemas.openxmlformats.org/officeDocument/2006/relationships/image" Target="media/image74.wmf" Id="rId162" /><Relationship Type="http://schemas.openxmlformats.org/officeDocument/2006/relationships/footer" Target="footer6.xml" Id="rId183" /><Relationship Type="http://schemas.openxmlformats.org/officeDocument/2006/relationships/customXml" Target="../customXml/item2.xml" Id="rId2" /><Relationship Type="http://schemas.openxmlformats.org/officeDocument/2006/relationships/image" Target="media/image9.wmf" Id="rId29" /><Relationship Type="http://schemas.openxmlformats.org/officeDocument/2006/relationships/image" Target="media/image6.png" Id="rId24" /><Relationship Type="http://schemas.openxmlformats.org/officeDocument/2006/relationships/oleObject" Target="embeddings/oleObject11.bin" Id="rId40" /><Relationship Type="http://schemas.openxmlformats.org/officeDocument/2006/relationships/oleObject" Target="embeddings/oleObject14.bin" Id="rId45" /><Relationship Type="http://schemas.openxmlformats.org/officeDocument/2006/relationships/oleObject" Target="embeddings/oleObject26.bin" Id="rId66" /><Relationship Type="http://schemas.openxmlformats.org/officeDocument/2006/relationships/oleObject" Target="embeddings/oleObject36.bin" Id="rId87" /><Relationship Type="http://schemas.openxmlformats.org/officeDocument/2006/relationships/oleObject" Target="embeddings/oleObject47.bin" Id="rId110" /><Relationship Type="http://schemas.openxmlformats.org/officeDocument/2006/relationships/image" Target="media/image52.wmf" Id="rId115" /><Relationship Type="http://schemas.openxmlformats.org/officeDocument/2006/relationships/image" Target="media/image60.wmf" Id="rId131" /><Relationship Type="http://schemas.openxmlformats.org/officeDocument/2006/relationships/oleObject" Target="embeddings/oleObject60.bin" Id="rId136" /><Relationship Type="http://schemas.openxmlformats.org/officeDocument/2006/relationships/image" Target="media/image73.wmf" Id="rId157" /><Relationship Type="http://schemas.openxmlformats.org/officeDocument/2006/relationships/header" Target="header4.xml" Id="rId178" /><Relationship Type="http://schemas.openxmlformats.org/officeDocument/2006/relationships/image" Target="media/image25.wmf" Id="rId61" /><Relationship Type="http://schemas.openxmlformats.org/officeDocument/2006/relationships/image" Target="media/image35.wmf" Id="rId82" /><Relationship Type="http://schemas.openxmlformats.org/officeDocument/2006/relationships/oleObject" Target="embeddings/oleObject68.bin" Id="rId152" /><Relationship Type="http://schemas.openxmlformats.org/officeDocument/2006/relationships/oleObject" Target="embeddings/oleObject80.bin" Id="rId173" /><Relationship Type="http://schemas.openxmlformats.org/officeDocument/2006/relationships/oleObject" Target="embeddings/oleObject2.bin" Id="rId19" /><Relationship Type="http://schemas.openxmlformats.org/officeDocument/2006/relationships/header" Target="header3.xml" Id="rId14" /><Relationship Type="http://schemas.openxmlformats.org/officeDocument/2006/relationships/oleObject" Target="embeddings/oleObject7.bin" Id="rId30" /><Relationship Type="http://schemas.openxmlformats.org/officeDocument/2006/relationships/image" Target="media/image13.wmf" Id="rId35" /><Relationship Type="http://schemas.openxmlformats.org/officeDocument/2006/relationships/image" Target="media/image23.wmf" Id="rId56" /><Relationship Type="http://schemas.openxmlformats.org/officeDocument/2006/relationships/oleObject" Target="embeddings/oleObject31.bin" Id="rId77" /><Relationship Type="http://schemas.openxmlformats.org/officeDocument/2006/relationships/oleObject" Target="embeddings/oleObject42.bin" Id="rId100" /><Relationship Type="http://schemas.openxmlformats.org/officeDocument/2006/relationships/image" Target="media/image47.wmf" Id="rId105" /><Relationship Type="http://schemas.openxmlformats.org/officeDocument/2006/relationships/oleObject" Target="embeddings/oleObject55.bin" Id="rId126" /><Relationship Type="http://schemas.openxmlformats.org/officeDocument/2006/relationships/image" Target="media/image68.wmf" Id="rId147" /><Relationship Type="http://schemas.openxmlformats.org/officeDocument/2006/relationships/image" Target="media/image77.wmf" Id="rId168" /><Relationship Type="http://schemas.openxmlformats.org/officeDocument/2006/relationships/footnotes" Target="footnotes.xml" Id="rId8" /><Relationship Type="http://schemas.openxmlformats.org/officeDocument/2006/relationships/oleObject" Target="embeddings/oleObject17.bin" Id="rId51" /><Relationship Type="http://schemas.openxmlformats.org/officeDocument/2006/relationships/oleObject" Target="embeddings/oleObject29.bin" Id="rId72" /><Relationship Type="http://schemas.openxmlformats.org/officeDocument/2006/relationships/image" Target="media/image41.wmf" Id="rId93" /><Relationship Type="http://schemas.openxmlformats.org/officeDocument/2006/relationships/oleObject" Target="embeddings/oleObject41.bin" Id="rId98" /><Relationship Type="http://schemas.openxmlformats.org/officeDocument/2006/relationships/image" Target="media/image55.wmf" Id="rId121" /><Relationship Type="http://schemas.openxmlformats.org/officeDocument/2006/relationships/oleObject" Target="embeddings/oleObject63.bin" Id="rId142" /><Relationship Type="http://schemas.openxmlformats.org/officeDocument/2006/relationships/oleObject" Target="embeddings/oleObject75.bin" Id="rId163" /><Relationship Type="http://schemas.openxmlformats.org/officeDocument/2006/relationships/fontTable" Target="fontTable.xml" Id="rId184" /><Relationship Type="http://schemas.openxmlformats.org/officeDocument/2006/relationships/customXml" Target="../customXml/item3.xml" Id="rId3" /><Relationship Type="http://schemas.openxmlformats.org/officeDocument/2006/relationships/image" Target="media/image7.wmf" Id="rId25" /><Relationship Type="http://schemas.openxmlformats.org/officeDocument/2006/relationships/image" Target="media/image18.wmf" Id="rId46" /><Relationship Type="http://schemas.openxmlformats.org/officeDocument/2006/relationships/image" Target="media/image27.wmf" Id="rId67" /><Relationship Type="http://schemas.openxmlformats.org/officeDocument/2006/relationships/oleObject" Target="embeddings/oleObject50.bin" Id="rId116" /><Relationship Type="http://schemas.openxmlformats.org/officeDocument/2006/relationships/image" Target="media/image63.wmf" Id="rId137" /><Relationship Type="http://schemas.openxmlformats.org/officeDocument/2006/relationships/oleObject" Target="embeddings/oleObject71.bin" Id="rId158" /><Relationship Type="http://schemas.openxmlformats.org/officeDocument/2006/relationships/image" Target="media/image4.wmf" Id="rId20" /><Relationship Type="http://schemas.openxmlformats.org/officeDocument/2006/relationships/image" Target="media/image16.wmf" Id="rId41" /><Relationship Type="http://schemas.openxmlformats.org/officeDocument/2006/relationships/oleObject" Target="embeddings/oleObject23.bin" Id="rId62" /><Relationship Type="http://schemas.openxmlformats.org/officeDocument/2006/relationships/oleObject" Target="embeddings/oleObject34.bin" Id="rId83" /><Relationship Type="http://schemas.openxmlformats.org/officeDocument/2006/relationships/image" Target="media/image38.wmf" Id="rId88" /><Relationship Type="http://schemas.openxmlformats.org/officeDocument/2006/relationships/image" Target="media/image50.wmf" Id="rId111" /><Relationship Type="http://schemas.openxmlformats.org/officeDocument/2006/relationships/oleObject" Target="embeddings/oleObject58.bin" Id="rId132" /><Relationship Type="http://schemas.openxmlformats.org/officeDocument/2006/relationships/image" Target="media/image71.wmf" Id="rId153" /><Relationship Type="http://schemas.openxmlformats.org/officeDocument/2006/relationships/image" Target="media/image80.wmf" Id="rId174" /><Relationship Type="http://schemas.openxmlformats.org/officeDocument/2006/relationships/header" Target="header5.xml" Id="rId179" /><Relationship Type="http://schemas.openxmlformats.org/officeDocument/2006/relationships/footer" Target="footer3.xml" Id="rId15" /><Relationship Type="http://schemas.openxmlformats.org/officeDocument/2006/relationships/oleObject" Target="embeddings/oleObject9.bin" Id="rId36" /><Relationship Type="http://schemas.openxmlformats.org/officeDocument/2006/relationships/oleObject" Target="embeddings/oleObject20.bin" Id="rId57" /><Relationship Type="http://schemas.openxmlformats.org/officeDocument/2006/relationships/oleObject" Target="embeddings/oleObject45.bin" Id="rId106" /><Relationship Type="http://schemas.openxmlformats.org/officeDocument/2006/relationships/image" Target="media/image58.wmf" Id="rId127" /><Relationship Type="http://schemas.openxmlformats.org/officeDocument/2006/relationships/header" Target="header1.xml" Id="rId10" /><Relationship Type="http://schemas.openxmlformats.org/officeDocument/2006/relationships/image" Target="media/image10.png" Id="rId31" /><Relationship Type="http://schemas.openxmlformats.org/officeDocument/2006/relationships/image" Target="media/image21.wmf" Id="rId52" /><Relationship Type="http://schemas.openxmlformats.org/officeDocument/2006/relationships/image" Target="media/image30.png" Id="rId73" /><Relationship Type="http://schemas.openxmlformats.org/officeDocument/2006/relationships/image" Target="media/image33.wmf" Id="rId78" /><Relationship Type="http://schemas.openxmlformats.org/officeDocument/2006/relationships/oleObject" Target="embeddings/oleObject39.bin" Id="rId94" /><Relationship Type="http://schemas.openxmlformats.org/officeDocument/2006/relationships/image" Target="media/image44.wmf" Id="rId99" /><Relationship Type="http://schemas.openxmlformats.org/officeDocument/2006/relationships/image" Target="media/image45.wmf" Id="rId101" /><Relationship Type="http://schemas.openxmlformats.org/officeDocument/2006/relationships/oleObject" Target="embeddings/oleObject53.bin" Id="rId122" /><Relationship Type="http://schemas.openxmlformats.org/officeDocument/2006/relationships/image" Target="media/image66.wmf" Id="rId143" /><Relationship Type="http://schemas.openxmlformats.org/officeDocument/2006/relationships/oleObject" Target="embeddings/oleObject66.bin" Id="rId148" /><Relationship Type="http://schemas.openxmlformats.org/officeDocument/2006/relationships/image" Target="media/image75.wmf" Id="rId164" /><Relationship Type="http://schemas.openxmlformats.org/officeDocument/2006/relationships/oleObject" Target="embeddings/oleObject78.bin" Id="rId169" /><Relationship Type="http://schemas.openxmlformats.org/officeDocument/2006/relationships/theme" Target="theme/theme1.xml" Id="rId185" /><Relationship Type="http://schemas.openxmlformats.org/officeDocument/2006/relationships/numbering" Target="numbering.xml" Id="rId4" /><Relationship Type="http://schemas.openxmlformats.org/officeDocument/2006/relationships/endnotes" Target="endnotes.xml" Id="rId9" /><Relationship Type="http://schemas.openxmlformats.org/officeDocument/2006/relationships/footer" Target="footer4.xml" Id="rId180" /><Relationship Type="http://schemas.openxmlformats.org/officeDocument/2006/relationships/oleObject" Target="embeddings/oleObject5.bin" Id="rId26" /><Relationship Type="http://schemas.openxmlformats.org/officeDocument/2006/relationships/oleObject" Target="embeddings/oleObject15.bin" Id="rId47" /><Relationship Type="http://schemas.openxmlformats.org/officeDocument/2006/relationships/oleObject" Target="embeddings/oleObject27.bin" Id="rId68" /><Relationship Type="http://schemas.openxmlformats.org/officeDocument/2006/relationships/oleObject" Target="embeddings/oleObject37.bin" Id="rId89" /><Relationship Type="http://schemas.openxmlformats.org/officeDocument/2006/relationships/oleObject" Target="embeddings/oleObject48.bin" Id="rId112" /><Relationship Type="http://schemas.openxmlformats.org/officeDocument/2006/relationships/image" Target="media/image61.wmf" Id="rId133" /><Relationship Type="http://schemas.openxmlformats.org/officeDocument/2006/relationships/oleObject" Target="embeddings/oleObject69.bin" Id="rId154" /><Relationship Type="http://schemas.openxmlformats.org/officeDocument/2006/relationships/oleObject" Target="embeddings/oleObject81.bin" Id="rId175" /><Relationship Type="http://schemas.openxmlformats.org/officeDocument/2006/relationships/image" Target="media/image2.wmf" Id="rId16" /><Relationship Type="http://schemas.openxmlformats.org/officeDocument/2006/relationships/image" Target="media/image14.wmf" Id="rId37" /><Relationship Type="http://schemas.openxmlformats.org/officeDocument/2006/relationships/image" Target="media/image24.wmf" Id="rId58" /><Relationship Type="http://schemas.openxmlformats.org/officeDocument/2006/relationships/oleObject" Target="embeddings/oleObject32.bin" Id="rId79" /><Relationship Type="http://schemas.openxmlformats.org/officeDocument/2006/relationships/oleObject" Target="embeddings/oleObject43.bin" Id="rId102" /><Relationship Type="http://schemas.openxmlformats.org/officeDocument/2006/relationships/image" Target="media/image56.wmf" Id="rId123" /><Relationship Type="http://schemas.openxmlformats.org/officeDocument/2006/relationships/oleObject" Target="embeddings/oleObject64.bin" Id="rId144" /><Relationship Type="http://schemas.openxmlformats.org/officeDocument/2006/relationships/image" Target="media/image39.png" Id="rId90" /><Relationship Type="http://schemas.openxmlformats.org/officeDocument/2006/relationships/oleObject" Target="embeddings/oleObject76.bin" Id="rId165" /><Relationship Type="http://schemas.openxmlformats.org/officeDocument/2006/relationships/image" Target="media/image19.wmf" Id="rId48" /><Relationship Type="http://schemas.openxmlformats.org/officeDocument/2006/relationships/image" Target="media/image28.wmf" Id="rId69" /><Relationship Type="http://schemas.openxmlformats.org/officeDocument/2006/relationships/image" Target="media/image51.wmf" Id="rId113" /><Relationship Type="http://schemas.openxmlformats.org/officeDocument/2006/relationships/oleObject" Target="embeddings/oleObject59.bin" Id="rId134" /><Relationship Type="http://schemas.openxmlformats.org/officeDocument/2006/relationships/image" Target="media/image34.wmf" Id="rId80" /><Relationship Type="http://schemas.openxmlformats.org/officeDocument/2006/relationships/image" Target="media/image72.wmf" Id="rId155" /><Relationship Type="http://schemas.openxmlformats.org/officeDocument/2006/relationships/image" Target="media/image81.wmf" Id="rId176" /><Relationship Type="http://schemas.openxmlformats.org/officeDocument/2006/relationships/oleObject" Target="embeddings/oleObject1.bin" Id="rId17" /><Relationship Type="http://schemas.openxmlformats.org/officeDocument/2006/relationships/oleObject" Target="embeddings/oleObject10.bin" Id="rId38" /><Relationship Type="http://schemas.openxmlformats.org/officeDocument/2006/relationships/oleObject" Target="embeddings/oleObject21.bin" Id="rId59" /><Relationship Type="http://schemas.openxmlformats.org/officeDocument/2006/relationships/image" Target="media/image46.wmf" Id="rId103" /><Relationship Type="http://schemas.openxmlformats.org/officeDocument/2006/relationships/oleObject" Target="embeddings/oleObject54.bin" Id="rId124" /><Relationship Type="http://schemas.openxmlformats.org/officeDocument/2006/relationships/oleObject" Target="embeddings/oleObject28.bin" Id="rId70" /><Relationship Type="http://schemas.openxmlformats.org/officeDocument/2006/relationships/image" Target="media/image40.wmf" Id="rId91" /><Relationship Type="http://schemas.openxmlformats.org/officeDocument/2006/relationships/image" Target="media/image67.wmf" Id="rId145" /><Relationship Type="http://schemas.openxmlformats.org/officeDocument/2006/relationships/image" Target="media/image76.wmf" Id="rId166" /><Relationship Type="http://schemas.openxmlformats.org/officeDocument/2006/relationships/customXml" Target="../customXml/item1.xml" Id="rId1" /><Relationship Type="http://schemas.openxmlformats.org/officeDocument/2006/relationships/oleObject" Target="embeddings/oleObject16.bin" Id="rId49" /><Relationship Type="http://schemas.openxmlformats.org/officeDocument/2006/relationships/oleObject" Target="embeddings/oleObject49.bin" Id="rId114" /><Relationship Type="http://schemas.openxmlformats.org/officeDocument/2006/relationships/oleObject" Target="embeddings/oleObject22.bin" Id="rId60" /><Relationship Type="http://schemas.openxmlformats.org/officeDocument/2006/relationships/oleObject" Target="embeddings/oleObject33.bin" Id="rId81" /><Relationship Type="http://schemas.openxmlformats.org/officeDocument/2006/relationships/image" Target="media/image62.wmf" Id="rId135" /><Relationship Type="http://schemas.openxmlformats.org/officeDocument/2006/relationships/oleObject" Target="embeddings/oleObject70.bin" Id="rId156" /><Relationship Type="http://schemas.openxmlformats.org/officeDocument/2006/relationships/oleObject" Target="embeddings/oleObject82.bin" Id="rId177" 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lcf76f155ced4ddcb4097134ff3c332f xmlns="65ca918d-130d-4970-a90b-097311ef1010">
      <Terms xmlns="http://schemas.microsoft.com/office/infopath/2007/PartnerControls"/>
    </lcf76f155ced4ddcb4097134ff3c332f>
    <TaxCatchAll xmlns="4ab2105e-28df-4e33-a009-eb7cfa4c475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3CABFCDE974994286C1CCE7308A4DBC" ma:contentTypeVersion="17" ma:contentTypeDescription="Create a new document." ma:contentTypeScope="" ma:versionID="2ace4c65b6b620874b495dab2ee91e6f">
  <xsd:schema xmlns:xsd="http://www.w3.org/2001/XMLSchema" xmlns:xs="http://www.w3.org/2001/XMLSchema" xmlns:p="http://schemas.microsoft.com/office/2006/metadata/properties" xmlns:ns1="http://schemas.microsoft.com/sharepoint/v3" xmlns:ns2="65ca918d-130d-4970-a90b-097311ef1010" xmlns:ns3="4ab2105e-28df-4e33-a009-eb7cfa4c4755" targetNamespace="http://schemas.microsoft.com/office/2006/metadata/properties" ma:root="true" ma:fieldsID="8e351db6d5777aedb8e3a34bf3f96319" ns1:_="" ns2:_="" ns3:_="">
    <xsd:import namespace="http://schemas.microsoft.com/sharepoint/v3"/>
    <xsd:import namespace="65ca918d-130d-4970-a90b-097311ef1010"/>
    <xsd:import namespace="4ab2105e-28df-4e33-a009-eb7cfa4c475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Location" minOccurs="0"/>
                <xsd:element ref="ns2:MediaServiceSearchProperties" minOccurs="0"/>
                <xsd:element ref="ns2:MediaLengthInSeconds" minOccurs="0"/>
                <xsd:element ref="ns1:_ip_UnifiedCompliancePolicyProperties" minOccurs="0"/>
                <xsd:element ref="ns1:_ip_UnifiedCompliancePolicyUIAc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5ca918d-130d-4970-a90b-097311ef10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2" nillable="true" ma:taxonomy="true" ma:internalName="lcf76f155ced4ddcb4097134ff3c332f" ma:taxonomyFieldName="MediaServiceImageTags" ma:displayName="Image Tags" ma:readOnly="false" ma:fieldId="{5cf76f15-5ced-4ddc-b409-7134ff3c332f}" ma:taxonomyMulti="true" ma:sspId="87414def-154c-4d25-b3bb-ada8546948f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  <xsd:element name="MediaServiceSearchProperties" ma:index="21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2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b2105e-28df-4e33-a009-eb7cfa4c4755" elementFormDefault="qualified">
    <xsd:import namespace="http://schemas.microsoft.com/office/2006/documentManagement/types"/>
    <xsd:import namespace="http://schemas.microsoft.com/office/infopath/2007/PartnerControls"/>
    <xsd:element name="TaxCatchAll" ma:index="13" nillable="true" ma:displayName="Taxonomy Catch All Column" ma:hidden="true" ma:list="{62f75c34-ec24-4ac2-8a85-3e877fc96aaa}" ma:internalName="TaxCatchAll" ma:showField="CatchAllData" ma:web="4ab2105e-28df-4e33-a009-eb7cfa4c475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F4A8EEA-FD99-455F-BC8C-7009B97D854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E4AD43E-E5AD-4E5A-BAE9-2134C60169D0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65ca918d-130d-4970-a90b-097311ef1010"/>
    <ds:schemaRef ds:uri="4ab2105e-28df-4e33-a009-eb7cfa4c4755"/>
  </ds:schemaRefs>
</ds:datastoreItem>
</file>

<file path=customXml/itemProps3.xml><?xml version="1.0" encoding="utf-8"?>
<ds:datastoreItem xmlns:ds="http://schemas.openxmlformats.org/officeDocument/2006/customXml" ds:itemID="{452A6366-2BC9-4499-AD19-519283D5286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65ca918d-130d-4970-a90b-097311ef1010"/>
    <ds:schemaRef ds:uri="4ab2105e-28df-4e33-a009-eb7cfa4c475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keywords/>
  <dc:description/>
  <lastModifiedBy>TOMES, Eden (etome3)</lastModifiedBy>
  <revision>3</revision>
  <lastPrinted>2009-01-27T03:56:00.0000000Z</lastPrinted>
  <dcterms:created xsi:type="dcterms:W3CDTF">2025-05-14T19:50:00.0000000Z</dcterms:created>
  <dcterms:modified xsi:type="dcterms:W3CDTF">2025-05-21T00:11:46.9543169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3CABFCDE974994286C1CCE7308A4DBC</vt:lpwstr>
  </property>
</Properties>
</file>